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84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7" r:id="rId3"/>
    <p:sldId id="258" r:id="rId4"/>
    <p:sldId id="278" r:id="rId5"/>
    <p:sldId id="259" r:id="rId6"/>
    <p:sldId id="260" r:id="rId7"/>
    <p:sldId id="261" r:id="rId8"/>
    <p:sldId id="262" r:id="rId9"/>
    <p:sldId id="263" r:id="rId10"/>
    <p:sldId id="270" r:id="rId11"/>
    <p:sldId id="264" r:id="rId12"/>
    <p:sldId id="272" r:id="rId13"/>
    <p:sldId id="265" r:id="rId14"/>
    <p:sldId id="273" r:id="rId15"/>
    <p:sldId id="266" r:id="rId16"/>
    <p:sldId id="274" r:id="rId17"/>
    <p:sldId id="267" r:id="rId18"/>
    <p:sldId id="275" r:id="rId19"/>
    <p:sldId id="276" r:id="rId20"/>
    <p:sldId id="277" r:id="rId21"/>
    <p:sldId id="268" r:id="rId22"/>
    <p:sldId id="269" r:id="rId23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8A3E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86" d="100"/>
          <a:sy n="86" d="100"/>
        </p:scale>
        <p:origin x="-109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EC9990-1DFA-4F2B-949A-FA20547E873A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496451-AD72-431B-9E26-4729C55BCF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5752754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00AB86-A2E0-4494-94A0-DCD7D62E5D05}" type="datetimeFigureOut">
              <a:rPr lang="en-US" smtClean="0"/>
              <a:pPr/>
              <a:t>11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701ACB-9B30-4BB7-A2DE-05A63E84C0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36369484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701ACB-9B30-4BB7-A2DE-05A63E84C0F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68239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701ACB-9B30-4BB7-A2DE-05A63E84C0F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64907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jnsch\Desktop\O14ThemesHandoffs\WorkingFiles\FinalHanoff\Sketchbook\Cover.jpg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tx2">
                <a:tint val="45000"/>
                <a:satMod val="400000"/>
              </a:schemeClr>
            </a:duotone>
            <a:lum bright="2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pSp>
        <p:nvGrpSpPr>
          <p:cNvPr id="16" name="Group 15"/>
          <p:cNvGrpSpPr/>
          <p:nvPr/>
        </p:nvGrpSpPr>
        <p:grpSpPr>
          <a:xfrm rot="20533676">
            <a:off x="618027" y="3923015"/>
            <a:ext cx="2508736" cy="2527488"/>
            <a:chOff x="494947" y="417279"/>
            <a:chExt cx="2417578" cy="2421351"/>
          </a:xfrm>
        </p:grpSpPr>
        <p:sp>
          <p:nvSpPr>
            <p:cNvPr id="12" name="Freeform 11"/>
            <p:cNvSpPr/>
            <p:nvPr/>
          </p:nvSpPr>
          <p:spPr>
            <a:xfrm>
              <a:off x="494947" y="494484"/>
              <a:ext cx="2328384" cy="2344146"/>
            </a:xfrm>
            <a:custGeom>
              <a:avLst/>
              <a:gdLst>
                <a:gd name="connsiteX0" fmla="*/ 94077 w 2328384"/>
                <a:gd name="connsiteY0" fmla="*/ 0 h 2344146"/>
                <a:gd name="connsiteX1" fmla="*/ 0 w 2328384"/>
                <a:gd name="connsiteY1" fmla="*/ 2344146 h 2344146"/>
                <a:gd name="connsiteX2" fmla="*/ 2328384 w 2328384"/>
                <a:gd name="connsiteY2" fmla="*/ 2250067 h 2344146"/>
                <a:gd name="connsiteX3" fmla="*/ 94077 w 2328384"/>
                <a:gd name="connsiteY3" fmla="*/ 0 h 2344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28384" h="2344146">
                  <a:moveTo>
                    <a:pt x="94077" y="0"/>
                  </a:moveTo>
                  <a:lnTo>
                    <a:pt x="0" y="2344146"/>
                  </a:lnTo>
                  <a:lnTo>
                    <a:pt x="2328384" y="2250067"/>
                  </a:lnTo>
                  <a:lnTo>
                    <a:pt x="9407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100">
                    <a:alpha val="31000"/>
                  </a:srgbClr>
                </a:gs>
                <a:gs pos="49000">
                  <a:srgbClr val="FEFFFF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>
              <a:outerShdw blurRad="50800" dist="12700" dir="5400000" rotWithShape="0">
                <a:srgbClr val="000000">
                  <a:alpha val="37000"/>
                </a:srgbClr>
              </a:outerShdw>
              <a:softEdge rad="381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90935" y="417279"/>
              <a:ext cx="2321590" cy="2321590"/>
            </a:xfrm>
            <a:prstGeom prst="rect">
              <a:avLst/>
            </a:prstGeom>
            <a:gradFill flip="none" rotWithShape="1">
              <a:gsLst>
                <a:gs pos="0">
                  <a:srgbClr val="FAE148"/>
                </a:gs>
                <a:gs pos="100000">
                  <a:srgbClr val="FFEB63"/>
                </a:gs>
              </a:gsLst>
              <a:lin ang="16200000" scaled="0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 descr="stickie-shadow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4456" y="436040"/>
              <a:ext cx="404704" cy="461174"/>
            </a:xfrm>
            <a:prstGeom prst="rect">
              <a:avLst/>
            </a:prstGeom>
          </p:spPr>
        </p:pic>
        <p:pic>
          <p:nvPicPr>
            <p:cNvPr id="15" name="Picture 14" descr="stickie-shadow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 rot="16200000">
              <a:off x="637932" y="2282410"/>
              <a:ext cx="404704" cy="461174"/>
            </a:xfrm>
            <a:prstGeom prst="rect">
              <a:avLst/>
            </a:prstGeom>
          </p:spPr>
        </p:pic>
      </p:grpSp>
      <p:pic>
        <p:nvPicPr>
          <p:cNvPr id="8" name="Picture 7" descr="TitleCar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343346">
            <a:off x="2856203" y="2587842"/>
            <a:ext cx="5773084" cy="38508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360000">
            <a:off x="3339809" y="3015792"/>
            <a:ext cx="4847038" cy="1599722"/>
          </a:xfrm>
        </p:spPr>
        <p:txBody>
          <a:bodyPr anchor="b"/>
          <a:lstStyle>
            <a:lvl1pPr>
              <a:defRPr sz="4800">
                <a:solidFill>
                  <a:srgbClr val="000100"/>
                </a:solidFill>
                <a:effectLst>
                  <a:outerShdw blurRad="63500" sx="102000" sy="102000" algn="ctr" rotWithShape="0">
                    <a:srgbClr val="FFFFFF">
                      <a:alpha val="40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360000">
            <a:off x="3200499" y="4766916"/>
            <a:ext cx="4836456" cy="1040845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0001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20520000">
            <a:off x="963292" y="5061539"/>
            <a:ext cx="1968535" cy="534991"/>
          </a:xfrm>
        </p:spPr>
        <p:txBody>
          <a:bodyPr anchor="t"/>
          <a:lstStyle>
            <a:lvl1pPr algn="ctr">
              <a:defRPr sz="2200">
                <a:solidFill>
                  <a:schemeClr val="accent1"/>
                </a:solidFill>
              </a:defRPr>
            </a:lvl1pPr>
          </a:lstStyle>
          <a:p>
            <a:fld id="{5EA3DFE5-4F72-44C5-B122-B53FD9F139DD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20520000">
            <a:off x="647592" y="4135346"/>
            <a:ext cx="2085881" cy="835010"/>
          </a:xfrm>
        </p:spPr>
        <p:txBody>
          <a:bodyPr anchor="ctr"/>
          <a:lstStyle>
            <a:lvl1pPr algn="l">
              <a:defRPr sz="1600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20520000">
            <a:off x="1981439" y="5509808"/>
            <a:ext cx="738180" cy="426607"/>
          </a:xfrm>
        </p:spPr>
        <p:txBody>
          <a:bodyPr/>
          <a:lstStyle>
            <a:lvl1pPr algn="r"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  <p:pic>
        <p:nvPicPr>
          <p:cNvPr id="9" name="Picture 8" descr="coverBand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5880100"/>
            <a:ext cx="9144000" cy="330200"/>
          </a:xfrm>
          <a:prstGeom prst="rect">
            <a:avLst/>
          </a:prstGeom>
          <a:effectLst>
            <a:outerShdw blurRad="63500" dist="38100" dir="5400000" algn="t" rotWithShape="0">
              <a:prstClr val="black">
                <a:alpha val="59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CCECC-5AB1-40E0-9F78-B745525B5BB7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50278"/>
            <a:ext cx="1963320" cy="546952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1280" y="838199"/>
            <a:ext cx="5907840" cy="518160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8AD75-A73A-4E52-8DAE-AC11CC439A36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DF4D6-46E5-4D96-817A-915FB469A0A5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1497993"/>
            <a:ext cx="8041439" cy="2097259"/>
          </a:xfrm>
        </p:spPr>
        <p:txBody>
          <a:bodyPr anchor="b"/>
          <a:lstStyle>
            <a:lvl1pPr algn="ctr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99" y="3754402"/>
            <a:ext cx="7467601" cy="15001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05B3F-3EE8-4985-AF25-44176408F593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1CE30-C898-47DA-BA48-B33FF0C938A6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841248" y="2039112"/>
            <a:ext cx="3657600" cy="39502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039112"/>
            <a:ext cx="3657600" cy="39502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8" y="2038388"/>
            <a:ext cx="3017520" cy="542395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n-lt"/>
                <a:cs typeface="Bradley Hand ITC TT-Bold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91091" y="2038387"/>
            <a:ext cx="3014708" cy="54239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n-lt"/>
                <a:cs typeface="Bradley Hand ITC TT-Bold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790C1-8684-4F99-A83C-A3431CBACD0D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  <p:sp>
        <p:nvSpPr>
          <p:cNvPr id="16" name="Freeform 22"/>
          <p:cNvSpPr>
            <a:spLocks/>
          </p:cNvSpPr>
          <p:nvPr/>
        </p:nvSpPr>
        <p:spPr bwMode="auto">
          <a:xfrm rot="20274567">
            <a:off x="3933637" y="4281002"/>
            <a:ext cx="1288495" cy="722529"/>
          </a:xfrm>
          <a:custGeom>
            <a:avLst/>
            <a:gdLst/>
            <a:ahLst/>
            <a:cxnLst/>
            <a:rect l="l" t="t" r="r" b="b"/>
            <a:pathLst>
              <a:path w="1288494" h="722529">
                <a:moveTo>
                  <a:pt x="548461" y="537763"/>
                </a:moveTo>
                <a:lnTo>
                  <a:pt x="548461" y="537763"/>
                </a:lnTo>
                <a:lnTo>
                  <a:pt x="548461" y="537763"/>
                </a:lnTo>
                <a:close/>
                <a:moveTo>
                  <a:pt x="547489" y="536791"/>
                </a:moveTo>
                <a:lnTo>
                  <a:pt x="548461" y="537763"/>
                </a:lnTo>
                <a:lnTo>
                  <a:pt x="546516" y="536791"/>
                </a:lnTo>
                <a:lnTo>
                  <a:pt x="544572" y="535818"/>
                </a:lnTo>
                <a:close/>
                <a:moveTo>
                  <a:pt x="338413" y="443436"/>
                </a:moveTo>
                <a:lnTo>
                  <a:pt x="340357" y="444408"/>
                </a:lnTo>
                <a:lnTo>
                  <a:pt x="339385" y="444408"/>
                </a:lnTo>
                <a:close/>
                <a:moveTo>
                  <a:pt x="337440" y="442463"/>
                </a:moveTo>
                <a:lnTo>
                  <a:pt x="338413" y="443436"/>
                </a:lnTo>
                <a:lnTo>
                  <a:pt x="338412" y="443436"/>
                </a:lnTo>
                <a:close/>
                <a:moveTo>
                  <a:pt x="334522" y="440518"/>
                </a:moveTo>
                <a:lnTo>
                  <a:pt x="334523" y="441491"/>
                </a:lnTo>
                <a:lnTo>
                  <a:pt x="333550" y="441491"/>
                </a:lnTo>
                <a:lnTo>
                  <a:pt x="331605" y="439546"/>
                </a:lnTo>
                <a:close/>
                <a:moveTo>
                  <a:pt x="644733" y="565964"/>
                </a:moveTo>
                <a:lnTo>
                  <a:pt x="642788" y="565964"/>
                </a:lnTo>
                <a:lnTo>
                  <a:pt x="641816" y="565964"/>
                </a:lnTo>
                <a:lnTo>
                  <a:pt x="641816" y="565964"/>
                </a:lnTo>
                <a:close/>
                <a:moveTo>
                  <a:pt x="457051" y="488168"/>
                </a:moveTo>
                <a:lnTo>
                  <a:pt x="458996" y="489140"/>
                </a:lnTo>
                <a:lnTo>
                  <a:pt x="458993" y="489139"/>
                </a:lnTo>
                <a:close/>
                <a:moveTo>
                  <a:pt x="243112" y="383144"/>
                </a:moveTo>
                <a:lnTo>
                  <a:pt x="244085" y="384117"/>
                </a:lnTo>
                <a:lnTo>
                  <a:pt x="244085" y="384117"/>
                </a:lnTo>
                <a:close/>
                <a:moveTo>
                  <a:pt x="781848" y="599027"/>
                </a:moveTo>
                <a:lnTo>
                  <a:pt x="781848" y="599027"/>
                </a:lnTo>
                <a:lnTo>
                  <a:pt x="780876" y="599027"/>
                </a:lnTo>
                <a:close/>
                <a:moveTo>
                  <a:pt x="242140" y="366612"/>
                </a:moveTo>
                <a:lnTo>
                  <a:pt x="244085" y="368557"/>
                </a:lnTo>
                <a:lnTo>
                  <a:pt x="241797" y="366956"/>
                </a:lnTo>
                <a:close/>
                <a:moveTo>
                  <a:pt x="141978" y="301458"/>
                </a:moveTo>
                <a:lnTo>
                  <a:pt x="141978" y="301459"/>
                </a:lnTo>
                <a:lnTo>
                  <a:pt x="141977" y="301459"/>
                </a:lnTo>
                <a:close/>
                <a:moveTo>
                  <a:pt x="142950" y="301458"/>
                </a:moveTo>
                <a:lnTo>
                  <a:pt x="142950" y="302430"/>
                </a:lnTo>
                <a:lnTo>
                  <a:pt x="141978" y="301459"/>
                </a:lnTo>
                <a:close/>
                <a:moveTo>
                  <a:pt x="979256" y="620421"/>
                </a:moveTo>
                <a:lnTo>
                  <a:pt x="979165" y="620512"/>
                </a:lnTo>
                <a:lnTo>
                  <a:pt x="978283" y="620421"/>
                </a:lnTo>
                <a:close/>
                <a:moveTo>
                  <a:pt x="93355" y="247974"/>
                </a:moveTo>
                <a:lnTo>
                  <a:pt x="94328" y="248946"/>
                </a:lnTo>
                <a:lnTo>
                  <a:pt x="94328" y="249919"/>
                </a:lnTo>
                <a:close/>
                <a:moveTo>
                  <a:pt x="1075528" y="637925"/>
                </a:moveTo>
                <a:lnTo>
                  <a:pt x="1075528" y="637925"/>
                </a:lnTo>
                <a:lnTo>
                  <a:pt x="1074555" y="637925"/>
                </a:lnTo>
                <a:close/>
                <a:moveTo>
                  <a:pt x="47650" y="177958"/>
                </a:moveTo>
                <a:lnTo>
                  <a:pt x="49595" y="178930"/>
                </a:lnTo>
                <a:lnTo>
                  <a:pt x="49595" y="180875"/>
                </a:lnTo>
                <a:lnTo>
                  <a:pt x="51540" y="183792"/>
                </a:lnTo>
                <a:lnTo>
                  <a:pt x="50568" y="184764"/>
                </a:lnTo>
                <a:lnTo>
                  <a:pt x="49595" y="184765"/>
                </a:lnTo>
                <a:lnTo>
                  <a:pt x="48623" y="183792"/>
                </a:lnTo>
                <a:lnTo>
                  <a:pt x="46678" y="182820"/>
                </a:lnTo>
                <a:lnTo>
                  <a:pt x="45705" y="179903"/>
                </a:lnTo>
                <a:lnTo>
                  <a:pt x="46678" y="179902"/>
                </a:lnTo>
                <a:lnTo>
                  <a:pt x="46678" y="178930"/>
                </a:lnTo>
                <a:close/>
                <a:moveTo>
                  <a:pt x="35008" y="156564"/>
                </a:moveTo>
                <a:lnTo>
                  <a:pt x="36953" y="159157"/>
                </a:lnTo>
                <a:lnTo>
                  <a:pt x="36953" y="159481"/>
                </a:lnTo>
                <a:close/>
                <a:moveTo>
                  <a:pt x="25284" y="133225"/>
                </a:moveTo>
                <a:lnTo>
                  <a:pt x="28201" y="141005"/>
                </a:lnTo>
                <a:lnTo>
                  <a:pt x="30146" y="144894"/>
                </a:lnTo>
                <a:lnTo>
                  <a:pt x="33063" y="147811"/>
                </a:lnTo>
                <a:lnTo>
                  <a:pt x="33063" y="146839"/>
                </a:lnTo>
                <a:lnTo>
                  <a:pt x="34036" y="148784"/>
                </a:lnTo>
                <a:lnTo>
                  <a:pt x="35008" y="151701"/>
                </a:lnTo>
                <a:lnTo>
                  <a:pt x="34036" y="149756"/>
                </a:lnTo>
                <a:lnTo>
                  <a:pt x="33064" y="148784"/>
                </a:lnTo>
                <a:lnTo>
                  <a:pt x="32091" y="149756"/>
                </a:lnTo>
                <a:lnTo>
                  <a:pt x="25284" y="137114"/>
                </a:lnTo>
                <a:lnTo>
                  <a:pt x="26256" y="137115"/>
                </a:lnTo>
                <a:lnTo>
                  <a:pt x="25284" y="136142"/>
                </a:lnTo>
                <a:close/>
                <a:moveTo>
                  <a:pt x="1277796" y="622366"/>
                </a:moveTo>
                <a:lnTo>
                  <a:pt x="1283631" y="625284"/>
                </a:lnTo>
                <a:lnTo>
                  <a:pt x="1285576" y="628201"/>
                </a:lnTo>
                <a:lnTo>
                  <a:pt x="1287521" y="630146"/>
                </a:lnTo>
                <a:lnTo>
                  <a:pt x="1288494" y="634036"/>
                </a:lnTo>
                <a:lnTo>
                  <a:pt x="1287521" y="637926"/>
                </a:lnTo>
                <a:lnTo>
                  <a:pt x="1285576" y="642788"/>
                </a:lnTo>
                <a:lnTo>
                  <a:pt x="1282659" y="646677"/>
                </a:lnTo>
                <a:lnTo>
                  <a:pt x="1277797" y="650567"/>
                </a:lnTo>
                <a:lnTo>
                  <a:pt x="1271962" y="654457"/>
                </a:lnTo>
                <a:lnTo>
                  <a:pt x="1264183" y="658347"/>
                </a:lnTo>
                <a:lnTo>
                  <a:pt x="1255431" y="662237"/>
                </a:lnTo>
                <a:lnTo>
                  <a:pt x="1235982" y="670016"/>
                </a:lnTo>
                <a:lnTo>
                  <a:pt x="1215560" y="676824"/>
                </a:lnTo>
                <a:lnTo>
                  <a:pt x="1207780" y="680713"/>
                </a:lnTo>
                <a:lnTo>
                  <a:pt x="1199028" y="685575"/>
                </a:lnTo>
                <a:lnTo>
                  <a:pt x="1179579" y="698217"/>
                </a:lnTo>
                <a:lnTo>
                  <a:pt x="1146516" y="722528"/>
                </a:lnTo>
                <a:lnTo>
                  <a:pt x="1140681" y="722529"/>
                </a:lnTo>
                <a:lnTo>
                  <a:pt x="1137764" y="721556"/>
                </a:lnTo>
                <a:lnTo>
                  <a:pt x="1129985" y="714748"/>
                </a:lnTo>
                <a:lnTo>
                  <a:pt x="1137764" y="708914"/>
                </a:lnTo>
                <a:lnTo>
                  <a:pt x="1146516" y="703079"/>
                </a:lnTo>
                <a:lnTo>
                  <a:pt x="1156241" y="696273"/>
                </a:lnTo>
                <a:lnTo>
                  <a:pt x="1168883" y="690437"/>
                </a:lnTo>
                <a:lnTo>
                  <a:pt x="1209726" y="669044"/>
                </a:lnTo>
                <a:lnTo>
                  <a:pt x="1220422" y="662237"/>
                </a:lnTo>
                <a:lnTo>
                  <a:pt x="1229174" y="655429"/>
                </a:lnTo>
                <a:lnTo>
                  <a:pt x="1237926" y="647649"/>
                </a:lnTo>
                <a:lnTo>
                  <a:pt x="1243761" y="639870"/>
                </a:lnTo>
                <a:lnTo>
                  <a:pt x="1243761" y="639870"/>
                </a:lnTo>
                <a:lnTo>
                  <a:pt x="1245706" y="638898"/>
                </a:lnTo>
                <a:lnTo>
                  <a:pt x="1243275" y="638898"/>
                </a:lnTo>
                <a:lnTo>
                  <a:pt x="1242789" y="637925"/>
                </a:lnTo>
                <a:lnTo>
                  <a:pt x="1240844" y="635981"/>
                </a:lnTo>
                <a:lnTo>
                  <a:pt x="1237926" y="634036"/>
                </a:lnTo>
                <a:lnTo>
                  <a:pt x="1226257" y="630145"/>
                </a:lnTo>
                <a:lnTo>
                  <a:pt x="1207780" y="625284"/>
                </a:lnTo>
                <a:lnTo>
                  <a:pt x="1182496" y="620421"/>
                </a:lnTo>
                <a:lnTo>
                  <a:pt x="1113453" y="607780"/>
                </a:lnTo>
                <a:lnTo>
                  <a:pt x="1074555" y="600000"/>
                </a:lnTo>
                <a:lnTo>
                  <a:pt x="1060940" y="596110"/>
                </a:lnTo>
                <a:lnTo>
                  <a:pt x="1048299" y="592221"/>
                </a:lnTo>
                <a:lnTo>
                  <a:pt x="1036630" y="587358"/>
                </a:lnTo>
                <a:lnTo>
                  <a:pt x="1027877" y="583469"/>
                </a:lnTo>
                <a:lnTo>
                  <a:pt x="1020098" y="579579"/>
                </a:lnTo>
                <a:lnTo>
                  <a:pt x="1014263" y="574716"/>
                </a:lnTo>
                <a:lnTo>
                  <a:pt x="1009401" y="569854"/>
                </a:lnTo>
                <a:lnTo>
                  <a:pt x="1006483" y="564992"/>
                </a:lnTo>
                <a:lnTo>
                  <a:pt x="1002594" y="554295"/>
                </a:lnTo>
                <a:lnTo>
                  <a:pt x="1030795" y="566937"/>
                </a:lnTo>
                <a:lnTo>
                  <a:pt x="1058996" y="577634"/>
                </a:lnTo>
                <a:lnTo>
                  <a:pt x="1087197" y="587358"/>
                </a:lnTo>
                <a:lnTo>
                  <a:pt x="1116371" y="596110"/>
                </a:lnTo>
                <a:lnTo>
                  <a:pt x="1145544" y="602917"/>
                </a:lnTo>
                <a:lnTo>
                  <a:pt x="1174717" y="609725"/>
                </a:lnTo>
                <a:lnTo>
                  <a:pt x="1204863" y="614587"/>
                </a:lnTo>
                <a:lnTo>
                  <a:pt x="1234036" y="618476"/>
                </a:lnTo>
                <a:lnTo>
                  <a:pt x="1248623" y="618476"/>
                </a:lnTo>
                <a:lnTo>
                  <a:pt x="1260293" y="619449"/>
                </a:lnTo>
                <a:lnTo>
                  <a:pt x="1270017" y="620422"/>
                </a:lnTo>
                <a:close/>
                <a:moveTo>
                  <a:pt x="13614" y="101134"/>
                </a:moveTo>
                <a:lnTo>
                  <a:pt x="15560" y="104051"/>
                </a:lnTo>
                <a:lnTo>
                  <a:pt x="16532" y="104052"/>
                </a:lnTo>
                <a:lnTo>
                  <a:pt x="15559" y="105024"/>
                </a:lnTo>
                <a:lnTo>
                  <a:pt x="16532" y="109886"/>
                </a:lnTo>
                <a:lnTo>
                  <a:pt x="16532" y="110859"/>
                </a:lnTo>
                <a:lnTo>
                  <a:pt x="15559" y="110858"/>
                </a:lnTo>
                <a:lnTo>
                  <a:pt x="14587" y="108913"/>
                </a:lnTo>
                <a:lnTo>
                  <a:pt x="15559" y="108913"/>
                </a:lnTo>
                <a:lnTo>
                  <a:pt x="15559" y="106969"/>
                </a:lnTo>
                <a:lnTo>
                  <a:pt x="14587" y="105024"/>
                </a:lnTo>
                <a:lnTo>
                  <a:pt x="14587" y="103079"/>
                </a:lnTo>
                <a:close/>
                <a:moveTo>
                  <a:pt x="5835" y="22366"/>
                </a:moveTo>
                <a:lnTo>
                  <a:pt x="5835" y="23338"/>
                </a:lnTo>
                <a:lnTo>
                  <a:pt x="5658" y="22542"/>
                </a:lnTo>
                <a:close/>
                <a:moveTo>
                  <a:pt x="3890" y="14586"/>
                </a:moveTo>
                <a:lnTo>
                  <a:pt x="4862" y="15559"/>
                </a:lnTo>
                <a:lnTo>
                  <a:pt x="4862" y="18476"/>
                </a:lnTo>
                <a:lnTo>
                  <a:pt x="4668" y="18087"/>
                </a:lnTo>
                <a:close/>
                <a:moveTo>
                  <a:pt x="1884" y="3039"/>
                </a:moveTo>
                <a:lnTo>
                  <a:pt x="3890" y="9724"/>
                </a:lnTo>
                <a:lnTo>
                  <a:pt x="3890" y="10697"/>
                </a:lnTo>
                <a:lnTo>
                  <a:pt x="2917" y="9724"/>
                </a:lnTo>
                <a:lnTo>
                  <a:pt x="2917" y="8752"/>
                </a:lnTo>
                <a:lnTo>
                  <a:pt x="1945" y="8751"/>
                </a:lnTo>
                <a:lnTo>
                  <a:pt x="1945" y="13613"/>
                </a:lnTo>
                <a:lnTo>
                  <a:pt x="2917" y="13613"/>
                </a:lnTo>
                <a:lnTo>
                  <a:pt x="2917" y="14586"/>
                </a:lnTo>
                <a:lnTo>
                  <a:pt x="4668" y="18087"/>
                </a:lnTo>
                <a:lnTo>
                  <a:pt x="5658" y="22542"/>
                </a:lnTo>
                <a:lnTo>
                  <a:pt x="4862" y="23338"/>
                </a:lnTo>
                <a:lnTo>
                  <a:pt x="4862" y="24310"/>
                </a:lnTo>
                <a:lnTo>
                  <a:pt x="5835" y="25283"/>
                </a:lnTo>
                <a:lnTo>
                  <a:pt x="6807" y="27228"/>
                </a:lnTo>
                <a:lnTo>
                  <a:pt x="7780" y="34035"/>
                </a:lnTo>
                <a:lnTo>
                  <a:pt x="7780" y="36952"/>
                </a:lnTo>
                <a:lnTo>
                  <a:pt x="8752" y="40842"/>
                </a:lnTo>
                <a:lnTo>
                  <a:pt x="9725" y="44732"/>
                </a:lnTo>
                <a:lnTo>
                  <a:pt x="9724" y="48622"/>
                </a:lnTo>
                <a:lnTo>
                  <a:pt x="7780" y="44732"/>
                </a:lnTo>
                <a:lnTo>
                  <a:pt x="5835" y="40842"/>
                </a:lnTo>
                <a:lnTo>
                  <a:pt x="6807" y="48622"/>
                </a:lnTo>
                <a:lnTo>
                  <a:pt x="8752" y="50567"/>
                </a:lnTo>
                <a:lnTo>
                  <a:pt x="10697" y="55429"/>
                </a:lnTo>
                <a:lnTo>
                  <a:pt x="10697" y="56401"/>
                </a:lnTo>
                <a:lnTo>
                  <a:pt x="12642" y="60291"/>
                </a:lnTo>
                <a:lnTo>
                  <a:pt x="13614" y="62236"/>
                </a:lnTo>
                <a:lnTo>
                  <a:pt x="14587" y="65153"/>
                </a:lnTo>
                <a:lnTo>
                  <a:pt x="17504" y="79740"/>
                </a:lnTo>
                <a:lnTo>
                  <a:pt x="20422" y="91410"/>
                </a:lnTo>
                <a:lnTo>
                  <a:pt x="19449" y="92382"/>
                </a:lnTo>
                <a:lnTo>
                  <a:pt x="22367" y="96271"/>
                </a:lnTo>
                <a:lnTo>
                  <a:pt x="23339" y="100162"/>
                </a:lnTo>
                <a:lnTo>
                  <a:pt x="27229" y="109886"/>
                </a:lnTo>
                <a:lnTo>
                  <a:pt x="29174" y="116693"/>
                </a:lnTo>
                <a:lnTo>
                  <a:pt x="32091" y="123501"/>
                </a:lnTo>
                <a:lnTo>
                  <a:pt x="35008" y="129335"/>
                </a:lnTo>
                <a:lnTo>
                  <a:pt x="35981" y="133225"/>
                </a:lnTo>
                <a:lnTo>
                  <a:pt x="41816" y="144894"/>
                </a:lnTo>
                <a:lnTo>
                  <a:pt x="47650" y="154619"/>
                </a:lnTo>
                <a:lnTo>
                  <a:pt x="58347" y="176013"/>
                </a:lnTo>
                <a:lnTo>
                  <a:pt x="56402" y="174068"/>
                </a:lnTo>
                <a:lnTo>
                  <a:pt x="57375" y="176012"/>
                </a:lnTo>
                <a:lnTo>
                  <a:pt x="57375" y="176985"/>
                </a:lnTo>
                <a:lnTo>
                  <a:pt x="57374" y="177957"/>
                </a:lnTo>
                <a:lnTo>
                  <a:pt x="58347" y="178930"/>
                </a:lnTo>
                <a:lnTo>
                  <a:pt x="58347" y="177957"/>
                </a:lnTo>
                <a:lnTo>
                  <a:pt x="59319" y="179902"/>
                </a:lnTo>
                <a:lnTo>
                  <a:pt x="63209" y="183792"/>
                </a:lnTo>
                <a:lnTo>
                  <a:pt x="66127" y="188654"/>
                </a:lnTo>
                <a:lnTo>
                  <a:pt x="70017" y="194489"/>
                </a:lnTo>
                <a:lnTo>
                  <a:pt x="76824" y="203241"/>
                </a:lnTo>
                <a:lnTo>
                  <a:pt x="76823" y="204213"/>
                </a:lnTo>
                <a:lnTo>
                  <a:pt x="79741" y="208103"/>
                </a:lnTo>
                <a:lnTo>
                  <a:pt x="83631" y="212966"/>
                </a:lnTo>
                <a:lnTo>
                  <a:pt x="90438" y="223662"/>
                </a:lnTo>
                <a:lnTo>
                  <a:pt x="90438" y="225607"/>
                </a:lnTo>
                <a:lnTo>
                  <a:pt x="92383" y="228525"/>
                </a:lnTo>
                <a:lnTo>
                  <a:pt x="97245" y="232415"/>
                </a:lnTo>
                <a:lnTo>
                  <a:pt x="102107" y="238249"/>
                </a:lnTo>
                <a:lnTo>
                  <a:pt x="113776" y="251863"/>
                </a:lnTo>
                <a:lnTo>
                  <a:pt x="133226" y="272285"/>
                </a:lnTo>
                <a:lnTo>
                  <a:pt x="142950" y="282982"/>
                </a:lnTo>
                <a:lnTo>
                  <a:pt x="153647" y="292707"/>
                </a:lnTo>
                <a:lnTo>
                  <a:pt x="153647" y="294651"/>
                </a:lnTo>
                <a:lnTo>
                  <a:pt x="165316" y="303403"/>
                </a:lnTo>
                <a:lnTo>
                  <a:pt x="176013" y="314100"/>
                </a:lnTo>
                <a:lnTo>
                  <a:pt x="187683" y="323824"/>
                </a:lnTo>
                <a:lnTo>
                  <a:pt x="197407" y="332577"/>
                </a:lnTo>
                <a:lnTo>
                  <a:pt x="195462" y="332576"/>
                </a:lnTo>
                <a:lnTo>
                  <a:pt x="201297" y="337439"/>
                </a:lnTo>
                <a:lnTo>
                  <a:pt x="203242" y="338411"/>
                </a:lnTo>
                <a:lnTo>
                  <a:pt x="204214" y="338411"/>
                </a:lnTo>
                <a:lnTo>
                  <a:pt x="204214" y="337439"/>
                </a:lnTo>
                <a:lnTo>
                  <a:pt x="211021" y="343273"/>
                </a:lnTo>
                <a:lnTo>
                  <a:pt x="213939" y="346191"/>
                </a:lnTo>
                <a:lnTo>
                  <a:pt x="215883" y="348136"/>
                </a:lnTo>
                <a:lnTo>
                  <a:pt x="220746" y="352026"/>
                </a:lnTo>
                <a:lnTo>
                  <a:pt x="225608" y="353970"/>
                </a:lnTo>
                <a:lnTo>
                  <a:pt x="234360" y="361750"/>
                </a:lnTo>
                <a:lnTo>
                  <a:pt x="241797" y="366956"/>
                </a:lnTo>
                <a:lnTo>
                  <a:pt x="241167" y="367584"/>
                </a:lnTo>
                <a:lnTo>
                  <a:pt x="243112" y="368557"/>
                </a:lnTo>
                <a:lnTo>
                  <a:pt x="248947" y="373420"/>
                </a:lnTo>
                <a:lnTo>
                  <a:pt x="250892" y="374392"/>
                </a:lnTo>
                <a:lnTo>
                  <a:pt x="251864" y="374392"/>
                </a:lnTo>
                <a:lnTo>
                  <a:pt x="251864" y="373419"/>
                </a:lnTo>
                <a:lnTo>
                  <a:pt x="257699" y="378282"/>
                </a:lnTo>
                <a:lnTo>
                  <a:pt x="265479" y="383144"/>
                </a:lnTo>
                <a:lnTo>
                  <a:pt x="273258" y="388006"/>
                </a:lnTo>
                <a:lnTo>
                  <a:pt x="279093" y="392869"/>
                </a:lnTo>
                <a:lnTo>
                  <a:pt x="280065" y="392868"/>
                </a:lnTo>
                <a:lnTo>
                  <a:pt x="282010" y="393841"/>
                </a:lnTo>
                <a:lnTo>
                  <a:pt x="293679" y="401621"/>
                </a:lnTo>
                <a:lnTo>
                  <a:pt x="299514" y="404538"/>
                </a:lnTo>
                <a:lnTo>
                  <a:pt x="304376" y="407455"/>
                </a:lnTo>
                <a:lnTo>
                  <a:pt x="304377" y="408428"/>
                </a:lnTo>
                <a:lnTo>
                  <a:pt x="303404" y="408427"/>
                </a:lnTo>
                <a:lnTo>
                  <a:pt x="305349" y="409400"/>
                </a:lnTo>
                <a:lnTo>
                  <a:pt x="306321" y="409400"/>
                </a:lnTo>
                <a:lnTo>
                  <a:pt x="308266" y="409400"/>
                </a:lnTo>
                <a:lnTo>
                  <a:pt x="317991" y="415235"/>
                </a:lnTo>
                <a:lnTo>
                  <a:pt x="326743" y="421069"/>
                </a:lnTo>
                <a:lnTo>
                  <a:pt x="335495" y="427876"/>
                </a:lnTo>
                <a:lnTo>
                  <a:pt x="345219" y="432738"/>
                </a:lnTo>
                <a:lnTo>
                  <a:pt x="408428" y="464829"/>
                </a:lnTo>
                <a:lnTo>
                  <a:pt x="408429" y="465802"/>
                </a:lnTo>
                <a:lnTo>
                  <a:pt x="414263" y="467747"/>
                </a:lnTo>
                <a:lnTo>
                  <a:pt x="420098" y="470664"/>
                </a:lnTo>
                <a:lnTo>
                  <a:pt x="424960" y="473582"/>
                </a:lnTo>
                <a:lnTo>
                  <a:pt x="430795" y="475527"/>
                </a:lnTo>
                <a:lnTo>
                  <a:pt x="433712" y="477472"/>
                </a:lnTo>
                <a:lnTo>
                  <a:pt x="435657" y="477471"/>
                </a:lnTo>
                <a:lnTo>
                  <a:pt x="435657" y="478444"/>
                </a:lnTo>
                <a:lnTo>
                  <a:pt x="440519" y="480389"/>
                </a:lnTo>
                <a:lnTo>
                  <a:pt x="446354" y="483306"/>
                </a:lnTo>
                <a:lnTo>
                  <a:pt x="452189" y="486223"/>
                </a:lnTo>
                <a:lnTo>
                  <a:pt x="458993" y="489139"/>
                </a:lnTo>
                <a:lnTo>
                  <a:pt x="462885" y="491085"/>
                </a:lnTo>
                <a:lnTo>
                  <a:pt x="468720" y="493031"/>
                </a:lnTo>
                <a:lnTo>
                  <a:pt x="481362" y="498865"/>
                </a:lnTo>
                <a:lnTo>
                  <a:pt x="477472" y="497893"/>
                </a:lnTo>
                <a:lnTo>
                  <a:pt x="480389" y="499838"/>
                </a:lnTo>
                <a:lnTo>
                  <a:pt x="483307" y="499837"/>
                </a:lnTo>
                <a:lnTo>
                  <a:pt x="486225" y="500810"/>
                </a:lnTo>
                <a:lnTo>
                  <a:pt x="487197" y="502755"/>
                </a:lnTo>
                <a:lnTo>
                  <a:pt x="489142" y="502755"/>
                </a:lnTo>
                <a:lnTo>
                  <a:pt x="488169" y="501782"/>
                </a:lnTo>
                <a:lnTo>
                  <a:pt x="502756" y="508590"/>
                </a:lnTo>
                <a:lnTo>
                  <a:pt x="517343" y="513452"/>
                </a:lnTo>
                <a:lnTo>
                  <a:pt x="548461" y="524149"/>
                </a:lnTo>
                <a:lnTo>
                  <a:pt x="554296" y="527066"/>
                </a:lnTo>
                <a:lnTo>
                  <a:pt x="555268" y="528039"/>
                </a:lnTo>
                <a:lnTo>
                  <a:pt x="555268" y="529011"/>
                </a:lnTo>
                <a:lnTo>
                  <a:pt x="560130" y="529984"/>
                </a:lnTo>
                <a:lnTo>
                  <a:pt x="561103" y="529984"/>
                </a:lnTo>
                <a:lnTo>
                  <a:pt x="564020" y="530956"/>
                </a:lnTo>
                <a:lnTo>
                  <a:pt x="565965" y="532901"/>
                </a:lnTo>
                <a:lnTo>
                  <a:pt x="567910" y="533873"/>
                </a:lnTo>
                <a:lnTo>
                  <a:pt x="570827" y="534846"/>
                </a:lnTo>
                <a:lnTo>
                  <a:pt x="570827" y="533873"/>
                </a:lnTo>
                <a:lnTo>
                  <a:pt x="571800" y="533873"/>
                </a:lnTo>
                <a:lnTo>
                  <a:pt x="573745" y="533873"/>
                </a:lnTo>
                <a:lnTo>
                  <a:pt x="582497" y="538735"/>
                </a:lnTo>
                <a:lnTo>
                  <a:pt x="586386" y="539708"/>
                </a:lnTo>
                <a:lnTo>
                  <a:pt x="591248" y="541653"/>
                </a:lnTo>
                <a:lnTo>
                  <a:pt x="590276" y="541653"/>
                </a:lnTo>
                <a:lnTo>
                  <a:pt x="597084" y="542625"/>
                </a:lnTo>
                <a:lnTo>
                  <a:pt x="603891" y="544570"/>
                </a:lnTo>
                <a:lnTo>
                  <a:pt x="609725" y="546515"/>
                </a:lnTo>
                <a:lnTo>
                  <a:pt x="615560" y="546515"/>
                </a:lnTo>
                <a:lnTo>
                  <a:pt x="650568" y="556239"/>
                </a:lnTo>
                <a:lnTo>
                  <a:pt x="684604" y="565964"/>
                </a:lnTo>
                <a:lnTo>
                  <a:pt x="752675" y="581523"/>
                </a:lnTo>
                <a:lnTo>
                  <a:pt x="786711" y="589303"/>
                </a:lnTo>
                <a:lnTo>
                  <a:pt x="819774" y="596110"/>
                </a:lnTo>
                <a:lnTo>
                  <a:pt x="888818" y="608752"/>
                </a:lnTo>
                <a:lnTo>
                  <a:pt x="899515" y="611669"/>
                </a:lnTo>
                <a:lnTo>
                  <a:pt x="912157" y="613614"/>
                </a:lnTo>
                <a:lnTo>
                  <a:pt x="911184" y="613614"/>
                </a:lnTo>
                <a:lnTo>
                  <a:pt x="913129" y="613614"/>
                </a:lnTo>
                <a:lnTo>
                  <a:pt x="916046" y="613614"/>
                </a:lnTo>
                <a:lnTo>
                  <a:pt x="918964" y="613614"/>
                </a:lnTo>
                <a:lnTo>
                  <a:pt x="921881" y="613614"/>
                </a:lnTo>
                <a:lnTo>
                  <a:pt x="946193" y="617504"/>
                </a:lnTo>
                <a:lnTo>
                  <a:pt x="972448" y="620421"/>
                </a:lnTo>
                <a:lnTo>
                  <a:pt x="969531" y="620421"/>
                </a:lnTo>
                <a:lnTo>
                  <a:pt x="969531" y="621394"/>
                </a:lnTo>
                <a:lnTo>
                  <a:pt x="971476" y="621394"/>
                </a:lnTo>
                <a:lnTo>
                  <a:pt x="975366" y="620421"/>
                </a:lnTo>
                <a:lnTo>
                  <a:pt x="975366" y="621393"/>
                </a:lnTo>
                <a:lnTo>
                  <a:pt x="978283" y="621394"/>
                </a:lnTo>
                <a:lnTo>
                  <a:pt x="979165" y="620512"/>
                </a:lnTo>
                <a:lnTo>
                  <a:pt x="1044409" y="627228"/>
                </a:lnTo>
                <a:lnTo>
                  <a:pt x="1077472" y="631118"/>
                </a:lnTo>
                <a:lnTo>
                  <a:pt x="1110536" y="633063"/>
                </a:lnTo>
                <a:lnTo>
                  <a:pt x="1119288" y="634036"/>
                </a:lnTo>
                <a:lnTo>
                  <a:pt x="1129013" y="634035"/>
                </a:lnTo>
                <a:lnTo>
                  <a:pt x="1147489" y="635008"/>
                </a:lnTo>
                <a:lnTo>
                  <a:pt x="1171801" y="636953"/>
                </a:lnTo>
                <a:lnTo>
                  <a:pt x="1196111" y="638897"/>
                </a:lnTo>
                <a:lnTo>
                  <a:pt x="1220423" y="638898"/>
                </a:lnTo>
                <a:lnTo>
                  <a:pt x="1243275" y="638898"/>
                </a:lnTo>
                <a:lnTo>
                  <a:pt x="1243761" y="639870"/>
                </a:lnTo>
                <a:lnTo>
                  <a:pt x="1241817" y="640842"/>
                </a:lnTo>
                <a:lnTo>
                  <a:pt x="1235982" y="642788"/>
                </a:lnTo>
                <a:lnTo>
                  <a:pt x="1227230" y="643760"/>
                </a:lnTo>
                <a:lnTo>
                  <a:pt x="1212643" y="644732"/>
                </a:lnTo>
                <a:lnTo>
                  <a:pt x="1197084" y="644732"/>
                </a:lnTo>
                <a:lnTo>
                  <a:pt x="1180552" y="644732"/>
                </a:lnTo>
                <a:lnTo>
                  <a:pt x="1164993" y="644732"/>
                </a:lnTo>
                <a:lnTo>
                  <a:pt x="1164021" y="644732"/>
                </a:lnTo>
                <a:lnTo>
                  <a:pt x="1164021" y="643760"/>
                </a:lnTo>
                <a:lnTo>
                  <a:pt x="1163048" y="642788"/>
                </a:lnTo>
                <a:lnTo>
                  <a:pt x="1161103" y="642788"/>
                </a:lnTo>
                <a:lnTo>
                  <a:pt x="1144571" y="643760"/>
                </a:lnTo>
                <a:lnTo>
                  <a:pt x="1126095" y="642788"/>
                </a:lnTo>
                <a:lnTo>
                  <a:pt x="1106646" y="640843"/>
                </a:lnTo>
                <a:lnTo>
                  <a:pt x="1088170" y="637926"/>
                </a:lnTo>
                <a:lnTo>
                  <a:pt x="1089142" y="637925"/>
                </a:lnTo>
                <a:lnTo>
                  <a:pt x="1082335" y="637926"/>
                </a:lnTo>
                <a:lnTo>
                  <a:pt x="1075528" y="637925"/>
                </a:lnTo>
                <a:lnTo>
                  <a:pt x="1075528" y="636953"/>
                </a:lnTo>
                <a:lnTo>
                  <a:pt x="1073583" y="636953"/>
                </a:lnTo>
                <a:lnTo>
                  <a:pt x="1069693" y="636953"/>
                </a:lnTo>
                <a:lnTo>
                  <a:pt x="1064831" y="637926"/>
                </a:lnTo>
                <a:lnTo>
                  <a:pt x="1062886" y="636953"/>
                </a:lnTo>
                <a:lnTo>
                  <a:pt x="1060942" y="635981"/>
                </a:lnTo>
                <a:lnTo>
                  <a:pt x="1058024" y="636953"/>
                </a:lnTo>
                <a:lnTo>
                  <a:pt x="1051217" y="636953"/>
                </a:lnTo>
                <a:lnTo>
                  <a:pt x="1044409" y="636953"/>
                </a:lnTo>
                <a:lnTo>
                  <a:pt x="1036630" y="635980"/>
                </a:lnTo>
                <a:lnTo>
                  <a:pt x="1028850" y="635008"/>
                </a:lnTo>
                <a:lnTo>
                  <a:pt x="1029823" y="635008"/>
                </a:lnTo>
                <a:lnTo>
                  <a:pt x="1017181" y="634036"/>
                </a:lnTo>
                <a:lnTo>
                  <a:pt x="1002594" y="633063"/>
                </a:lnTo>
                <a:lnTo>
                  <a:pt x="974393" y="631118"/>
                </a:lnTo>
                <a:lnTo>
                  <a:pt x="975366" y="630146"/>
                </a:lnTo>
                <a:lnTo>
                  <a:pt x="975365" y="629173"/>
                </a:lnTo>
                <a:lnTo>
                  <a:pt x="973421" y="630146"/>
                </a:lnTo>
                <a:lnTo>
                  <a:pt x="970504" y="630146"/>
                </a:lnTo>
                <a:lnTo>
                  <a:pt x="963696" y="630145"/>
                </a:lnTo>
                <a:lnTo>
                  <a:pt x="960779" y="629173"/>
                </a:lnTo>
                <a:lnTo>
                  <a:pt x="957862" y="629173"/>
                </a:lnTo>
                <a:lnTo>
                  <a:pt x="953972" y="629173"/>
                </a:lnTo>
                <a:lnTo>
                  <a:pt x="949111" y="628201"/>
                </a:lnTo>
                <a:lnTo>
                  <a:pt x="950082" y="628201"/>
                </a:lnTo>
                <a:lnTo>
                  <a:pt x="949110" y="628201"/>
                </a:lnTo>
                <a:lnTo>
                  <a:pt x="949111" y="628201"/>
                </a:lnTo>
                <a:lnTo>
                  <a:pt x="947165" y="628201"/>
                </a:lnTo>
                <a:lnTo>
                  <a:pt x="944247" y="628201"/>
                </a:lnTo>
                <a:lnTo>
                  <a:pt x="942303" y="627228"/>
                </a:lnTo>
                <a:lnTo>
                  <a:pt x="940358" y="628201"/>
                </a:lnTo>
                <a:lnTo>
                  <a:pt x="937441" y="626256"/>
                </a:lnTo>
                <a:lnTo>
                  <a:pt x="935496" y="627228"/>
                </a:lnTo>
                <a:lnTo>
                  <a:pt x="933550" y="626256"/>
                </a:lnTo>
                <a:lnTo>
                  <a:pt x="930633" y="625283"/>
                </a:lnTo>
                <a:lnTo>
                  <a:pt x="927716" y="625283"/>
                </a:lnTo>
                <a:lnTo>
                  <a:pt x="923826" y="625283"/>
                </a:lnTo>
                <a:lnTo>
                  <a:pt x="919936" y="624311"/>
                </a:lnTo>
                <a:lnTo>
                  <a:pt x="911184" y="622366"/>
                </a:lnTo>
                <a:lnTo>
                  <a:pt x="909239" y="622366"/>
                </a:lnTo>
                <a:lnTo>
                  <a:pt x="908267" y="623339"/>
                </a:lnTo>
                <a:lnTo>
                  <a:pt x="908267" y="622366"/>
                </a:lnTo>
                <a:lnTo>
                  <a:pt x="910212" y="622366"/>
                </a:lnTo>
                <a:lnTo>
                  <a:pt x="912157" y="622366"/>
                </a:lnTo>
                <a:lnTo>
                  <a:pt x="911184" y="621394"/>
                </a:lnTo>
                <a:lnTo>
                  <a:pt x="893680" y="619449"/>
                </a:lnTo>
                <a:lnTo>
                  <a:pt x="875204" y="617504"/>
                </a:lnTo>
                <a:lnTo>
                  <a:pt x="840196" y="610697"/>
                </a:lnTo>
                <a:lnTo>
                  <a:pt x="836306" y="609725"/>
                </a:lnTo>
                <a:lnTo>
                  <a:pt x="835333" y="608752"/>
                </a:lnTo>
                <a:lnTo>
                  <a:pt x="829499" y="607779"/>
                </a:lnTo>
                <a:lnTo>
                  <a:pt x="823664" y="607779"/>
                </a:lnTo>
                <a:lnTo>
                  <a:pt x="821719" y="605834"/>
                </a:lnTo>
                <a:lnTo>
                  <a:pt x="818802" y="605834"/>
                </a:lnTo>
                <a:lnTo>
                  <a:pt x="816856" y="605835"/>
                </a:lnTo>
                <a:lnTo>
                  <a:pt x="814912" y="605834"/>
                </a:lnTo>
                <a:lnTo>
                  <a:pt x="811994" y="605835"/>
                </a:lnTo>
                <a:lnTo>
                  <a:pt x="813939" y="604862"/>
                </a:lnTo>
                <a:lnTo>
                  <a:pt x="813939" y="603889"/>
                </a:lnTo>
                <a:lnTo>
                  <a:pt x="807132" y="603890"/>
                </a:lnTo>
                <a:lnTo>
                  <a:pt x="799352" y="602917"/>
                </a:lnTo>
                <a:lnTo>
                  <a:pt x="801298" y="602917"/>
                </a:lnTo>
                <a:lnTo>
                  <a:pt x="801297" y="601945"/>
                </a:lnTo>
                <a:lnTo>
                  <a:pt x="797407" y="601944"/>
                </a:lnTo>
                <a:lnTo>
                  <a:pt x="794490" y="600972"/>
                </a:lnTo>
                <a:lnTo>
                  <a:pt x="787683" y="600000"/>
                </a:lnTo>
                <a:lnTo>
                  <a:pt x="789628" y="599027"/>
                </a:lnTo>
                <a:lnTo>
                  <a:pt x="785738" y="598055"/>
                </a:lnTo>
                <a:lnTo>
                  <a:pt x="784765" y="599027"/>
                </a:lnTo>
                <a:lnTo>
                  <a:pt x="783793" y="599027"/>
                </a:lnTo>
                <a:lnTo>
                  <a:pt x="781848" y="599027"/>
                </a:lnTo>
                <a:lnTo>
                  <a:pt x="781849" y="598055"/>
                </a:lnTo>
                <a:lnTo>
                  <a:pt x="776986" y="598055"/>
                </a:lnTo>
                <a:lnTo>
                  <a:pt x="771152" y="597082"/>
                </a:lnTo>
                <a:lnTo>
                  <a:pt x="760455" y="595137"/>
                </a:lnTo>
                <a:lnTo>
                  <a:pt x="750730" y="592220"/>
                </a:lnTo>
                <a:lnTo>
                  <a:pt x="741006" y="590275"/>
                </a:lnTo>
                <a:lnTo>
                  <a:pt x="740034" y="589303"/>
                </a:lnTo>
                <a:lnTo>
                  <a:pt x="739061" y="589303"/>
                </a:lnTo>
                <a:lnTo>
                  <a:pt x="738088" y="588330"/>
                </a:lnTo>
                <a:lnTo>
                  <a:pt x="735171" y="587358"/>
                </a:lnTo>
                <a:lnTo>
                  <a:pt x="734199" y="587358"/>
                </a:lnTo>
                <a:lnTo>
                  <a:pt x="733226" y="587358"/>
                </a:lnTo>
                <a:lnTo>
                  <a:pt x="729336" y="587358"/>
                </a:lnTo>
                <a:lnTo>
                  <a:pt x="726419" y="587358"/>
                </a:lnTo>
                <a:lnTo>
                  <a:pt x="727392" y="588331"/>
                </a:lnTo>
                <a:lnTo>
                  <a:pt x="716694" y="585413"/>
                </a:lnTo>
                <a:lnTo>
                  <a:pt x="707942" y="583468"/>
                </a:lnTo>
                <a:lnTo>
                  <a:pt x="708915" y="582496"/>
                </a:lnTo>
                <a:lnTo>
                  <a:pt x="708915" y="581523"/>
                </a:lnTo>
                <a:lnTo>
                  <a:pt x="710860" y="581523"/>
                </a:lnTo>
                <a:lnTo>
                  <a:pt x="707942" y="579578"/>
                </a:lnTo>
                <a:lnTo>
                  <a:pt x="709888" y="579578"/>
                </a:lnTo>
                <a:lnTo>
                  <a:pt x="704052" y="578606"/>
                </a:lnTo>
                <a:lnTo>
                  <a:pt x="699190" y="577634"/>
                </a:lnTo>
                <a:lnTo>
                  <a:pt x="691411" y="577633"/>
                </a:lnTo>
                <a:lnTo>
                  <a:pt x="687521" y="576661"/>
                </a:lnTo>
                <a:lnTo>
                  <a:pt x="682659" y="575689"/>
                </a:lnTo>
                <a:lnTo>
                  <a:pt x="683631" y="575688"/>
                </a:lnTo>
                <a:lnTo>
                  <a:pt x="683631" y="574716"/>
                </a:lnTo>
                <a:lnTo>
                  <a:pt x="682659" y="574716"/>
                </a:lnTo>
                <a:lnTo>
                  <a:pt x="683632" y="573744"/>
                </a:lnTo>
                <a:lnTo>
                  <a:pt x="672934" y="574716"/>
                </a:lnTo>
                <a:lnTo>
                  <a:pt x="670990" y="573744"/>
                </a:lnTo>
                <a:lnTo>
                  <a:pt x="670990" y="572771"/>
                </a:lnTo>
                <a:lnTo>
                  <a:pt x="669045" y="572771"/>
                </a:lnTo>
                <a:lnTo>
                  <a:pt x="668072" y="572771"/>
                </a:lnTo>
                <a:lnTo>
                  <a:pt x="666127" y="572771"/>
                </a:lnTo>
                <a:lnTo>
                  <a:pt x="660292" y="571799"/>
                </a:lnTo>
                <a:lnTo>
                  <a:pt x="657375" y="569854"/>
                </a:lnTo>
                <a:lnTo>
                  <a:pt x="655430" y="568882"/>
                </a:lnTo>
                <a:lnTo>
                  <a:pt x="657375" y="568881"/>
                </a:lnTo>
                <a:lnTo>
                  <a:pt x="657375" y="567909"/>
                </a:lnTo>
                <a:lnTo>
                  <a:pt x="647651" y="565964"/>
                </a:lnTo>
                <a:lnTo>
                  <a:pt x="642788" y="564992"/>
                </a:lnTo>
                <a:lnTo>
                  <a:pt x="641816" y="564992"/>
                </a:lnTo>
                <a:lnTo>
                  <a:pt x="641816" y="565964"/>
                </a:lnTo>
                <a:lnTo>
                  <a:pt x="638899" y="565964"/>
                </a:lnTo>
                <a:lnTo>
                  <a:pt x="633064" y="564020"/>
                </a:lnTo>
                <a:lnTo>
                  <a:pt x="634036" y="564019"/>
                </a:lnTo>
                <a:lnTo>
                  <a:pt x="635009" y="563047"/>
                </a:lnTo>
                <a:lnTo>
                  <a:pt x="625284" y="562075"/>
                </a:lnTo>
                <a:lnTo>
                  <a:pt x="615560" y="560129"/>
                </a:lnTo>
                <a:lnTo>
                  <a:pt x="617505" y="560130"/>
                </a:lnTo>
                <a:lnTo>
                  <a:pt x="619450" y="560129"/>
                </a:lnTo>
                <a:lnTo>
                  <a:pt x="613615" y="558185"/>
                </a:lnTo>
                <a:lnTo>
                  <a:pt x="606808" y="556240"/>
                </a:lnTo>
                <a:lnTo>
                  <a:pt x="600973" y="554295"/>
                </a:lnTo>
                <a:lnTo>
                  <a:pt x="595138" y="552350"/>
                </a:lnTo>
                <a:lnTo>
                  <a:pt x="596111" y="553322"/>
                </a:lnTo>
                <a:lnTo>
                  <a:pt x="595139" y="553323"/>
                </a:lnTo>
                <a:lnTo>
                  <a:pt x="592221" y="551377"/>
                </a:lnTo>
                <a:lnTo>
                  <a:pt x="589304" y="550405"/>
                </a:lnTo>
                <a:lnTo>
                  <a:pt x="587359" y="549432"/>
                </a:lnTo>
                <a:lnTo>
                  <a:pt x="583469" y="548460"/>
                </a:lnTo>
                <a:lnTo>
                  <a:pt x="582497" y="548460"/>
                </a:lnTo>
                <a:lnTo>
                  <a:pt x="585414" y="549432"/>
                </a:lnTo>
                <a:lnTo>
                  <a:pt x="572772" y="545542"/>
                </a:lnTo>
                <a:lnTo>
                  <a:pt x="564993" y="543597"/>
                </a:lnTo>
                <a:lnTo>
                  <a:pt x="557213" y="540680"/>
                </a:lnTo>
                <a:lnTo>
                  <a:pt x="554295" y="540680"/>
                </a:lnTo>
                <a:lnTo>
                  <a:pt x="549433" y="539708"/>
                </a:lnTo>
                <a:lnTo>
                  <a:pt x="550406" y="538735"/>
                </a:lnTo>
                <a:lnTo>
                  <a:pt x="548461" y="537763"/>
                </a:lnTo>
                <a:lnTo>
                  <a:pt x="550406" y="537763"/>
                </a:lnTo>
                <a:lnTo>
                  <a:pt x="554296" y="538735"/>
                </a:lnTo>
                <a:lnTo>
                  <a:pt x="553323" y="537763"/>
                </a:lnTo>
                <a:lnTo>
                  <a:pt x="550406" y="537763"/>
                </a:lnTo>
                <a:lnTo>
                  <a:pt x="544572" y="535818"/>
                </a:lnTo>
                <a:lnTo>
                  <a:pt x="544572" y="535818"/>
                </a:lnTo>
                <a:lnTo>
                  <a:pt x="544572" y="535818"/>
                </a:lnTo>
                <a:lnTo>
                  <a:pt x="541654" y="534845"/>
                </a:lnTo>
                <a:lnTo>
                  <a:pt x="538736" y="533873"/>
                </a:lnTo>
                <a:lnTo>
                  <a:pt x="536792" y="532901"/>
                </a:lnTo>
                <a:lnTo>
                  <a:pt x="537764" y="532901"/>
                </a:lnTo>
                <a:lnTo>
                  <a:pt x="538737" y="531928"/>
                </a:lnTo>
                <a:lnTo>
                  <a:pt x="536792" y="531928"/>
                </a:lnTo>
                <a:lnTo>
                  <a:pt x="532902" y="530956"/>
                </a:lnTo>
                <a:lnTo>
                  <a:pt x="529985" y="529983"/>
                </a:lnTo>
                <a:lnTo>
                  <a:pt x="527067" y="529011"/>
                </a:lnTo>
                <a:lnTo>
                  <a:pt x="526095" y="529011"/>
                </a:lnTo>
                <a:lnTo>
                  <a:pt x="525122" y="529011"/>
                </a:lnTo>
                <a:lnTo>
                  <a:pt x="524150" y="529011"/>
                </a:lnTo>
                <a:lnTo>
                  <a:pt x="523178" y="528039"/>
                </a:lnTo>
                <a:lnTo>
                  <a:pt x="520260" y="527066"/>
                </a:lnTo>
                <a:lnTo>
                  <a:pt x="517342" y="526094"/>
                </a:lnTo>
                <a:lnTo>
                  <a:pt x="517343" y="525122"/>
                </a:lnTo>
                <a:lnTo>
                  <a:pt x="518315" y="524149"/>
                </a:lnTo>
                <a:lnTo>
                  <a:pt x="514425" y="524149"/>
                </a:lnTo>
                <a:lnTo>
                  <a:pt x="511508" y="524149"/>
                </a:lnTo>
                <a:lnTo>
                  <a:pt x="511508" y="523176"/>
                </a:lnTo>
                <a:lnTo>
                  <a:pt x="509563" y="523177"/>
                </a:lnTo>
                <a:lnTo>
                  <a:pt x="507619" y="522204"/>
                </a:lnTo>
                <a:lnTo>
                  <a:pt x="504701" y="521232"/>
                </a:lnTo>
                <a:lnTo>
                  <a:pt x="501783" y="521232"/>
                </a:lnTo>
                <a:lnTo>
                  <a:pt x="494004" y="517342"/>
                </a:lnTo>
                <a:lnTo>
                  <a:pt x="490114" y="515396"/>
                </a:lnTo>
                <a:lnTo>
                  <a:pt x="487197" y="513452"/>
                </a:lnTo>
                <a:lnTo>
                  <a:pt x="481362" y="512480"/>
                </a:lnTo>
                <a:lnTo>
                  <a:pt x="475527" y="509562"/>
                </a:lnTo>
                <a:lnTo>
                  <a:pt x="477472" y="509562"/>
                </a:lnTo>
                <a:lnTo>
                  <a:pt x="474555" y="508590"/>
                </a:lnTo>
                <a:lnTo>
                  <a:pt x="471638" y="507617"/>
                </a:lnTo>
                <a:lnTo>
                  <a:pt x="468720" y="505672"/>
                </a:lnTo>
                <a:lnTo>
                  <a:pt x="463858" y="502755"/>
                </a:lnTo>
                <a:lnTo>
                  <a:pt x="461913" y="501783"/>
                </a:lnTo>
                <a:lnTo>
                  <a:pt x="460941" y="502755"/>
                </a:lnTo>
                <a:lnTo>
                  <a:pt x="459968" y="503727"/>
                </a:lnTo>
                <a:lnTo>
                  <a:pt x="457051" y="501783"/>
                </a:lnTo>
                <a:lnTo>
                  <a:pt x="453161" y="499838"/>
                </a:lnTo>
                <a:lnTo>
                  <a:pt x="448299" y="498865"/>
                </a:lnTo>
                <a:lnTo>
                  <a:pt x="445381" y="495948"/>
                </a:lnTo>
                <a:lnTo>
                  <a:pt x="448299" y="496920"/>
                </a:lnTo>
                <a:lnTo>
                  <a:pt x="449271" y="496921"/>
                </a:lnTo>
                <a:lnTo>
                  <a:pt x="448299" y="495948"/>
                </a:lnTo>
                <a:lnTo>
                  <a:pt x="445381" y="494003"/>
                </a:lnTo>
                <a:lnTo>
                  <a:pt x="442464" y="493031"/>
                </a:lnTo>
                <a:lnTo>
                  <a:pt x="439547" y="492058"/>
                </a:lnTo>
                <a:lnTo>
                  <a:pt x="435657" y="491086"/>
                </a:lnTo>
                <a:lnTo>
                  <a:pt x="436630" y="493030"/>
                </a:lnTo>
                <a:lnTo>
                  <a:pt x="433712" y="491086"/>
                </a:lnTo>
                <a:lnTo>
                  <a:pt x="431767" y="490113"/>
                </a:lnTo>
                <a:lnTo>
                  <a:pt x="428850" y="490113"/>
                </a:lnTo>
                <a:lnTo>
                  <a:pt x="428850" y="489141"/>
                </a:lnTo>
                <a:lnTo>
                  <a:pt x="424960" y="487196"/>
                </a:lnTo>
                <a:lnTo>
                  <a:pt x="423015" y="486223"/>
                </a:lnTo>
                <a:lnTo>
                  <a:pt x="422043" y="487196"/>
                </a:lnTo>
                <a:lnTo>
                  <a:pt x="415236" y="483306"/>
                </a:lnTo>
                <a:lnTo>
                  <a:pt x="407456" y="479416"/>
                </a:lnTo>
                <a:lnTo>
                  <a:pt x="400649" y="475527"/>
                </a:lnTo>
                <a:lnTo>
                  <a:pt x="397732" y="473582"/>
                </a:lnTo>
                <a:lnTo>
                  <a:pt x="395787" y="471637"/>
                </a:lnTo>
                <a:lnTo>
                  <a:pt x="392869" y="470664"/>
                </a:lnTo>
                <a:lnTo>
                  <a:pt x="391897" y="470664"/>
                </a:lnTo>
                <a:lnTo>
                  <a:pt x="392869" y="471637"/>
                </a:lnTo>
                <a:lnTo>
                  <a:pt x="393842" y="471636"/>
                </a:lnTo>
                <a:lnTo>
                  <a:pt x="395787" y="472609"/>
                </a:lnTo>
                <a:lnTo>
                  <a:pt x="393842" y="472609"/>
                </a:lnTo>
                <a:lnTo>
                  <a:pt x="390925" y="470664"/>
                </a:lnTo>
                <a:lnTo>
                  <a:pt x="390924" y="469691"/>
                </a:lnTo>
                <a:lnTo>
                  <a:pt x="391897" y="469692"/>
                </a:lnTo>
                <a:lnTo>
                  <a:pt x="388007" y="467747"/>
                </a:lnTo>
                <a:lnTo>
                  <a:pt x="385090" y="466774"/>
                </a:lnTo>
                <a:lnTo>
                  <a:pt x="381200" y="466774"/>
                </a:lnTo>
                <a:lnTo>
                  <a:pt x="377310" y="463857"/>
                </a:lnTo>
                <a:lnTo>
                  <a:pt x="374393" y="461913"/>
                </a:lnTo>
                <a:lnTo>
                  <a:pt x="369531" y="460940"/>
                </a:lnTo>
                <a:lnTo>
                  <a:pt x="367586" y="458995"/>
                </a:lnTo>
                <a:lnTo>
                  <a:pt x="366613" y="458994"/>
                </a:lnTo>
                <a:lnTo>
                  <a:pt x="367586" y="457050"/>
                </a:lnTo>
                <a:lnTo>
                  <a:pt x="363696" y="455105"/>
                </a:lnTo>
                <a:lnTo>
                  <a:pt x="360779" y="454133"/>
                </a:lnTo>
                <a:lnTo>
                  <a:pt x="357861" y="451215"/>
                </a:lnTo>
                <a:lnTo>
                  <a:pt x="357861" y="452187"/>
                </a:lnTo>
                <a:lnTo>
                  <a:pt x="356889" y="451216"/>
                </a:lnTo>
                <a:lnTo>
                  <a:pt x="353971" y="450243"/>
                </a:lnTo>
                <a:lnTo>
                  <a:pt x="354944" y="450243"/>
                </a:lnTo>
                <a:lnTo>
                  <a:pt x="352999" y="449270"/>
                </a:lnTo>
                <a:lnTo>
                  <a:pt x="350081" y="447325"/>
                </a:lnTo>
                <a:lnTo>
                  <a:pt x="352026" y="449270"/>
                </a:lnTo>
                <a:lnTo>
                  <a:pt x="354944" y="451215"/>
                </a:lnTo>
                <a:lnTo>
                  <a:pt x="349109" y="449271"/>
                </a:lnTo>
                <a:lnTo>
                  <a:pt x="347164" y="447325"/>
                </a:lnTo>
                <a:lnTo>
                  <a:pt x="343274" y="445381"/>
                </a:lnTo>
                <a:lnTo>
                  <a:pt x="340357" y="444408"/>
                </a:lnTo>
                <a:lnTo>
                  <a:pt x="339385" y="442463"/>
                </a:lnTo>
                <a:lnTo>
                  <a:pt x="336468" y="440518"/>
                </a:lnTo>
                <a:lnTo>
                  <a:pt x="334522" y="440518"/>
                </a:lnTo>
                <a:lnTo>
                  <a:pt x="330633" y="437601"/>
                </a:lnTo>
                <a:lnTo>
                  <a:pt x="329660" y="437601"/>
                </a:lnTo>
                <a:lnTo>
                  <a:pt x="327715" y="436628"/>
                </a:lnTo>
                <a:lnTo>
                  <a:pt x="324798" y="435656"/>
                </a:lnTo>
                <a:lnTo>
                  <a:pt x="322853" y="434683"/>
                </a:lnTo>
                <a:lnTo>
                  <a:pt x="320908" y="434683"/>
                </a:lnTo>
                <a:lnTo>
                  <a:pt x="314101" y="429822"/>
                </a:lnTo>
                <a:lnTo>
                  <a:pt x="315073" y="429821"/>
                </a:lnTo>
                <a:lnTo>
                  <a:pt x="311184" y="426904"/>
                </a:lnTo>
                <a:lnTo>
                  <a:pt x="306322" y="424959"/>
                </a:lnTo>
                <a:lnTo>
                  <a:pt x="307294" y="424959"/>
                </a:lnTo>
                <a:lnTo>
                  <a:pt x="303404" y="423014"/>
                </a:lnTo>
                <a:lnTo>
                  <a:pt x="300487" y="421069"/>
                </a:lnTo>
                <a:lnTo>
                  <a:pt x="298542" y="420097"/>
                </a:lnTo>
                <a:lnTo>
                  <a:pt x="298542" y="418152"/>
                </a:lnTo>
                <a:lnTo>
                  <a:pt x="298542" y="417180"/>
                </a:lnTo>
                <a:lnTo>
                  <a:pt x="296597" y="416207"/>
                </a:lnTo>
                <a:lnTo>
                  <a:pt x="293679" y="415235"/>
                </a:lnTo>
                <a:lnTo>
                  <a:pt x="291735" y="414262"/>
                </a:lnTo>
                <a:lnTo>
                  <a:pt x="290762" y="415235"/>
                </a:lnTo>
                <a:lnTo>
                  <a:pt x="290762" y="416207"/>
                </a:lnTo>
                <a:lnTo>
                  <a:pt x="281038" y="409400"/>
                </a:lnTo>
                <a:lnTo>
                  <a:pt x="276175" y="406483"/>
                </a:lnTo>
                <a:lnTo>
                  <a:pt x="271313" y="402592"/>
                </a:lnTo>
                <a:lnTo>
                  <a:pt x="270341" y="402593"/>
                </a:lnTo>
                <a:lnTo>
                  <a:pt x="269368" y="401620"/>
                </a:lnTo>
                <a:lnTo>
                  <a:pt x="254782" y="392868"/>
                </a:lnTo>
                <a:lnTo>
                  <a:pt x="247975" y="388006"/>
                </a:lnTo>
                <a:lnTo>
                  <a:pt x="244085" y="384117"/>
                </a:lnTo>
                <a:lnTo>
                  <a:pt x="244085" y="383144"/>
                </a:lnTo>
                <a:lnTo>
                  <a:pt x="244085" y="382172"/>
                </a:lnTo>
                <a:lnTo>
                  <a:pt x="242140" y="381199"/>
                </a:lnTo>
                <a:lnTo>
                  <a:pt x="241167" y="380227"/>
                </a:lnTo>
                <a:lnTo>
                  <a:pt x="240195" y="380226"/>
                </a:lnTo>
                <a:lnTo>
                  <a:pt x="240195" y="381199"/>
                </a:lnTo>
                <a:lnTo>
                  <a:pt x="241167" y="383144"/>
                </a:lnTo>
                <a:lnTo>
                  <a:pt x="232415" y="376337"/>
                </a:lnTo>
                <a:lnTo>
                  <a:pt x="225608" y="370502"/>
                </a:lnTo>
                <a:lnTo>
                  <a:pt x="225608" y="371474"/>
                </a:lnTo>
                <a:lnTo>
                  <a:pt x="223663" y="370502"/>
                </a:lnTo>
                <a:lnTo>
                  <a:pt x="223663" y="369530"/>
                </a:lnTo>
                <a:lnTo>
                  <a:pt x="222691" y="368557"/>
                </a:lnTo>
                <a:lnTo>
                  <a:pt x="217829" y="364668"/>
                </a:lnTo>
                <a:lnTo>
                  <a:pt x="216856" y="365640"/>
                </a:lnTo>
                <a:lnTo>
                  <a:pt x="215883" y="363695"/>
                </a:lnTo>
                <a:lnTo>
                  <a:pt x="213939" y="362722"/>
                </a:lnTo>
                <a:lnTo>
                  <a:pt x="212966" y="362723"/>
                </a:lnTo>
                <a:lnTo>
                  <a:pt x="211021" y="360777"/>
                </a:lnTo>
                <a:lnTo>
                  <a:pt x="211022" y="359805"/>
                </a:lnTo>
                <a:lnTo>
                  <a:pt x="205187" y="356888"/>
                </a:lnTo>
                <a:lnTo>
                  <a:pt x="199352" y="352025"/>
                </a:lnTo>
                <a:lnTo>
                  <a:pt x="198380" y="349108"/>
                </a:lnTo>
                <a:lnTo>
                  <a:pt x="195462" y="348136"/>
                </a:lnTo>
                <a:lnTo>
                  <a:pt x="195462" y="349108"/>
                </a:lnTo>
                <a:lnTo>
                  <a:pt x="189628" y="342301"/>
                </a:lnTo>
                <a:lnTo>
                  <a:pt x="186710" y="338411"/>
                </a:lnTo>
                <a:lnTo>
                  <a:pt x="177958" y="333549"/>
                </a:lnTo>
                <a:lnTo>
                  <a:pt x="169206" y="326742"/>
                </a:lnTo>
                <a:lnTo>
                  <a:pt x="151702" y="311183"/>
                </a:lnTo>
                <a:lnTo>
                  <a:pt x="152674" y="311182"/>
                </a:lnTo>
                <a:lnTo>
                  <a:pt x="150730" y="309238"/>
                </a:lnTo>
                <a:lnTo>
                  <a:pt x="149757" y="309238"/>
                </a:lnTo>
                <a:lnTo>
                  <a:pt x="148785" y="308265"/>
                </a:lnTo>
                <a:lnTo>
                  <a:pt x="148785" y="307293"/>
                </a:lnTo>
                <a:lnTo>
                  <a:pt x="148785" y="306320"/>
                </a:lnTo>
                <a:lnTo>
                  <a:pt x="150730" y="306320"/>
                </a:lnTo>
                <a:lnTo>
                  <a:pt x="147812" y="304375"/>
                </a:lnTo>
                <a:lnTo>
                  <a:pt x="145867" y="302431"/>
                </a:lnTo>
                <a:lnTo>
                  <a:pt x="141978" y="300486"/>
                </a:lnTo>
                <a:lnTo>
                  <a:pt x="141978" y="301458"/>
                </a:lnTo>
                <a:lnTo>
                  <a:pt x="140033" y="299513"/>
                </a:lnTo>
                <a:lnTo>
                  <a:pt x="138088" y="297569"/>
                </a:lnTo>
                <a:lnTo>
                  <a:pt x="136143" y="296596"/>
                </a:lnTo>
                <a:lnTo>
                  <a:pt x="136143" y="295623"/>
                </a:lnTo>
                <a:lnTo>
                  <a:pt x="137115" y="295624"/>
                </a:lnTo>
                <a:lnTo>
                  <a:pt x="138088" y="295624"/>
                </a:lnTo>
                <a:lnTo>
                  <a:pt x="135171" y="293679"/>
                </a:lnTo>
                <a:lnTo>
                  <a:pt x="135170" y="292706"/>
                </a:lnTo>
                <a:lnTo>
                  <a:pt x="136143" y="292706"/>
                </a:lnTo>
                <a:lnTo>
                  <a:pt x="139060" y="293679"/>
                </a:lnTo>
                <a:lnTo>
                  <a:pt x="141977" y="294651"/>
                </a:lnTo>
                <a:lnTo>
                  <a:pt x="141978" y="293679"/>
                </a:lnTo>
                <a:lnTo>
                  <a:pt x="140033" y="291734"/>
                </a:lnTo>
                <a:lnTo>
                  <a:pt x="140033" y="290761"/>
                </a:lnTo>
                <a:lnTo>
                  <a:pt x="141005" y="290761"/>
                </a:lnTo>
                <a:lnTo>
                  <a:pt x="141978" y="291734"/>
                </a:lnTo>
                <a:lnTo>
                  <a:pt x="143922" y="292707"/>
                </a:lnTo>
                <a:lnTo>
                  <a:pt x="141978" y="290761"/>
                </a:lnTo>
                <a:lnTo>
                  <a:pt x="138088" y="288817"/>
                </a:lnTo>
                <a:lnTo>
                  <a:pt x="137115" y="288816"/>
                </a:lnTo>
                <a:lnTo>
                  <a:pt x="137116" y="290761"/>
                </a:lnTo>
                <a:lnTo>
                  <a:pt x="134198" y="287844"/>
                </a:lnTo>
                <a:lnTo>
                  <a:pt x="132253" y="287844"/>
                </a:lnTo>
                <a:lnTo>
                  <a:pt x="131281" y="287358"/>
                </a:lnTo>
                <a:lnTo>
                  <a:pt x="130308" y="286872"/>
                </a:lnTo>
                <a:lnTo>
                  <a:pt x="127391" y="284927"/>
                </a:lnTo>
                <a:lnTo>
                  <a:pt x="127391" y="283954"/>
                </a:lnTo>
                <a:lnTo>
                  <a:pt x="128363" y="284926"/>
                </a:lnTo>
                <a:lnTo>
                  <a:pt x="129336" y="285899"/>
                </a:lnTo>
                <a:lnTo>
                  <a:pt x="131281" y="286871"/>
                </a:lnTo>
                <a:lnTo>
                  <a:pt x="130308" y="284927"/>
                </a:lnTo>
                <a:lnTo>
                  <a:pt x="128363" y="282981"/>
                </a:lnTo>
                <a:lnTo>
                  <a:pt x="124473" y="280065"/>
                </a:lnTo>
                <a:lnTo>
                  <a:pt x="125446" y="281037"/>
                </a:lnTo>
                <a:lnTo>
                  <a:pt x="124474" y="282009"/>
                </a:lnTo>
                <a:lnTo>
                  <a:pt x="121556" y="280064"/>
                </a:lnTo>
                <a:lnTo>
                  <a:pt x="121556" y="279092"/>
                </a:lnTo>
                <a:lnTo>
                  <a:pt x="122529" y="279092"/>
                </a:lnTo>
                <a:lnTo>
                  <a:pt x="120584" y="277147"/>
                </a:lnTo>
                <a:lnTo>
                  <a:pt x="117666" y="276175"/>
                </a:lnTo>
                <a:lnTo>
                  <a:pt x="118639" y="277147"/>
                </a:lnTo>
                <a:lnTo>
                  <a:pt x="116694" y="276174"/>
                </a:lnTo>
                <a:lnTo>
                  <a:pt x="114749" y="275202"/>
                </a:lnTo>
                <a:lnTo>
                  <a:pt x="113777" y="273257"/>
                </a:lnTo>
                <a:lnTo>
                  <a:pt x="111832" y="271312"/>
                </a:lnTo>
                <a:lnTo>
                  <a:pt x="112804" y="270340"/>
                </a:lnTo>
                <a:lnTo>
                  <a:pt x="114749" y="271312"/>
                </a:lnTo>
                <a:lnTo>
                  <a:pt x="115721" y="271312"/>
                </a:lnTo>
                <a:lnTo>
                  <a:pt x="114749" y="268395"/>
                </a:lnTo>
                <a:lnTo>
                  <a:pt x="113777" y="268395"/>
                </a:lnTo>
                <a:lnTo>
                  <a:pt x="110859" y="267423"/>
                </a:lnTo>
                <a:lnTo>
                  <a:pt x="109887" y="266450"/>
                </a:lnTo>
                <a:lnTo>
                  <a:pt x="108914" y="266451"/>
                </a:lnTo>
                <a:lnTo>
                  <a:pt x="108914" y="267423"/>
                </a:lnTo>
                <a:lnTo>
                  <a:pt x="108915" y="265478"/>
                </a:lnTo>
                <a:lnTo>
                  <a:pt x="109887" y="265478"/>
                </a:lnTo>
                <a:lnTo>
                  <a:pt x="107942" y="263533"/>
                </a:lnTo>
                <a:lnTo>
                  <a:pt x="105997" y="261588"/>
                </a:lnTo>
                <a:lnTo>
                  <a:pt x="104052" y="260616"/>
                </a:lnTo>
                <a:lnTo>
                  <a:pt x="104052" y="258671"/>
                </a:lnTo>
                <a:lnTo>
                  <a:pt x="102107" y="258670"/>
                </a:lnTo>
                <a:lnTo>
                  <a:pt x="101135" y="254781"/>
                </a:lnTo>
                <a:lnTo>
                  <a:pt x="96273" y="250891"/>
                </a:lnTo>
                <a:lnTo>
                  <a:pt x="95300" y="248946"/>
                </a:lnTo>
                <a:lnTo>
                  <a:pt x="94328" y="247974"/>
                </a:lnTo>
                <a:lnTo>
                  <a:pt x="95300" y="247001"/>
                </a:lnTo>
                <a:lnTo>
                  <a:pt x="92383" y="244084"/>
                </a:lnTo>
                <a:lnTo>
                  <a:pt x="91410" y="243111"/>
                </a:lnTo>
                <a:lnTo>
                  <a:pt x="90438" y="244084"/>
                </a:lnTo>
                <a:lnTo>
                  <a:pt x="92383" y="246029"/>
                </a:lnTo>
                <a:lnTo>
                  <a:pt x="93355" y="247974"/>
                </a:lnTo>
                <a:lnTo>
                  <a:pt x="92383" y="247001"/>
                </a:lnTo>
                <a:lnTo>
                  <a:pt x="88493" y="244084"/>
                </a:lnTo>
                <a:lnTo>
                  <a:pt x="89465" y="243111"/>
                </a:lnTo>
                <a:lnTo>
                  <a:pt x="87520" y="241167"/>
                </a:lnTo>
                <a:lnTo>
                  <a:pt x="85576" y="239221"/>
                </a:lnTo>
                <a:lnTo>
                  <a:pt x="85576" y="238249"/>
                </a:lnTo>
                <a:lnTo>
                  <a:pt x="83631" y="237277"/>
                </a:lnTo>
                <a:lnTo>
                  <a:pt x="82658" y="235332"/>
                </a:lnTo>
                <a:lnTo>
                  <a:pt x="82658" y="234360"/>
                </a:lnTo>
                <a:lnTo>
                  <a:pt x="82658" y="233387"/>
                </a:lnTo>
                <a:lnTo>
                  <a:pt x="80713" y="231442"/>
                </a:lnTo>
                <a:lnTo>
                  <a:pt x="84603" y="234359"/>
                </a:lnTo>
                <a:lnTo>
                  <a:pt x="82658" y="232415"/>
                </a:lnTo>
                <a:lnTo>
                  <a:pt x="81686" y="229497"/>
                </a:lnTo>
                <a:lnTo>
                  <a:pt x="76824" y="227552"/>
                </a:lnTo>
                <a:lnTo>
                  <a:pt x="75851" y="226580"/>
                </a:lnTo>
                <a:lnTo>
                  <a:pt x="74879" y="225607"/>
                </a:lnTo>
                <a:lnTo>
                  <a:pt x="74879" y="224635"/>
                </a:lnTo>
                <a:lnTo>
                  <a:pt x="73906" y="223663"/>
                </a:lnTo>
                <a:lnTo>
                  <a:pt x="76824" y="226580"/>
                </a:lnTo>
                <a:lnTo>
                  <a:pt x="76823" y="224635"/>
                </a:lnTo>
                <a:lnTo>
                  <a:pt x="73906" y="219773"/>
                </a:lnTo>
                <a:lnTo>
                  <a:pt x="70989" y="217828"/>
                </a:lnTo>
                <a:lnTo>
                  <a:pt x="70017" y="217827"/>
                </a:lnTo>
                <a:lnTo>
                  <a:pt x="69044" y="216855"/>
                </a:lnTo>
                <a:lnTo>
                  <a:pt x="69044" y="215882"/>
                </a:lnTo>
                <a:lnTo>
                  <a:pt x="70016" y="215883"/>
                </a:lnTo>
                <a:lnTo>
                  <a:pt x="69044" y="213938"/>
                </a:lnTo>
                <a:lnTo>
                  <a:pt x="68072" y="213938"/>
                </a:lnTo>
                <a:lnTo>
                  <a:pt x="68071" y="214911"/>
                </a:lnTo>
                <a:lnTo>
                  <a:pt x="67099" y="213938"/>
                </a:lnTo>
                <a:lnTo>
                  <a:pt x="63209" y="203241"/>
                </a:lnTo>
                <a:lnTo>
                  <a:pt x="67099" y="206158"/>
                </a:lnTo>
                <a:lnTo>
                  <a:pt x="65154" y="204214"/>
                </a:lnTo>
                <a:lnTo>
                  <a:pt x="67099" y="204213"/>
                </a:lnTo>
                <a:lnTo>
                  <a:pt x="67099" y="203241"/>
                </a:lnTo>
                <a:lnTo>
                  <a:pt x="67099" y="202269"/>
                </a:lnTo>
                <a:lnTo>
                  <a:pt x="68072" y="202269"/>
                </a:lnTo>
                <a:lnTo>
                  <a:pt x="66127" y="200324"/>
                </a:lnTo>
                <a:lnTo>
                  <a:pt x="64182" y="197406"/>
                </a:lnTo>
                <a:lnTo>
                  <a:pt x="64182" y="199351"/>
                </a:lnTo>
                <a:lnTo>
                  <a:pt x="63209" y="199351"/>
                </a:lnTo>
                <a:lnTo>
                  <a:pt x="61264" y="198379"/>
                </a:lnTo>
                <a:lnTo>
                  <a:pt x="58347" y="196434"/>
                </a:lnTo>
                <a:lnTo>
                  <a:pt x="57374" y="195461"/>
                </a:lnTo>
                <a:lnTo>
                  <a:pt x="56402" y="196434"/>
                </a:lnTo>
                <a:lnTo>
                  <a:pt x="54457" y="192544"/>
                </a:lnTo>
                <a:lnTo>
                  <a:pt x="54457" y="189627"/>
                </a:lnTo>
                <a:lnTo>
                  <a:pt x="54457" y="187682"/>
                </a:lnTo>
                <a:lnTo>
                  <a:pt x="51540" y="183792"/>
                </a:lnTo>
                <a:lnTo>
                  <a:pt x="51540" y="181847"/>
                </a:lnTo>
                <a:lnTo>
                  <a:pt x="51540" y="180875"/>
                </a:lnTo>
                <a:lnTo>
                  <a:pt x="50567" y="177958"/>
                </a:lnTo>
                <a:lnTo>
                  <a:pt x="48623" y="174067"/>
                </a:lnTo>
                <a:lnTo>
                  <a:pt x="46678" y="173095"/>
                </a:lnTo>
                <a:lnTo>
                  <a:pt x="46678" y="174068"/>
                </a:lnTo>
                <a:lnTo>
                  <a:pt x="46678" y="175040"/>
                </a:lnTo>
                <a:lnTo>
                  <a:pt x="47650" y="176013"/>
                </a:lnTo>
                <a:lnTo>
                  <a:pt x="46678" y="176012"/>
                </a:lnTo>
                <a:lnTo>
                  <a:pt x="43760" y="170178"/>
                </a:lnTo>
                <a:lnTo>
                  <a:pt x="42788" y="169206"/>
                </a:lnTo>
                <a:lnTo>
                  <a:pt x="41815" y="167261"/>
                </a:lnTo>
                <a:lnTo>
                  <a:pt x="42788" y="171150"/>
                </a:lnTo>
                <a:lnTo>
                  <a:pt x="41815" y="173095"/>
                </a:lnTo>
                <a:lnTo>
                  <a:pt x="39870" y="169205"/>
                </a:lnTo>
                <a:lnTo>
                  <a:pt x="40843" y="169205"/>
                </a:lnTo>
                <a:lnTo>
                  <a:pt x="38898" y="166288"/>
                </a:lnTo>
                <a:lnTo>
                  <a:pt x="37926" y="165315"/>
                </a:lnTo>
                <a:lnTo>
                  <a:pt x="36953" y="164343"/>
                </a:lnTo>
                <a:lnTo>
                  <a:pt x="35008" y="161426"/>
                </a:lnTo>
                <a:lnTo>
                  <a:pt x="35008" y="158508"/>
                </a:lnTo>
                <a:lnTo>
                  <a:pt x="36953" y="160453"/>
                </a:lnTo>
                <a:lnTo>
                  <a:pt x="37926" y="163371"/>
                </a:lnTo>
                <a:lnTo>
                  <a:pt x="39871" y="165316"/>
                </a:lnTo>
                <a:lnTo>
                  <a:pt x="40843" y="165316"/>
                </a:lnTo>
                <a:lnTo>
                  <a:pt x="37926" y="160453"/>
                </a:lnTo>
                <a:lnTo>
                  <a:pt x="36953" y="159157"/>
                </a:lnTo>
                <a:lnTo>
                  <a:pt x="36953" y="155591"/>
                </a:lnTo>
                <a:lnTo>
                  <a:pt x="35981" y="153647"/>
                </a:lnTo>
                <a:lnTo>
                  <a:pt x="35008" y="151701"/>
                </a:lnTo>
                <a:lnTo>
                  <a:pt x="36953" y="153646"/>
                </a:lnTo>
                <a:lnTo>
                  <a:pt x="35981" y="149756"/>
                </a:lnTo>
                <a:lnTo>
                  <a:pt x="35981" y="147811"/>
                </a:lnTo>
                <a:lnTo>
                  <a:pt x="36953" y="145867"/>
                </a:lnTo>
                <a:lnTo>
                  <a:pt x="35008" y="142949"/>
                </a:lnTo>
                <a:lnTo>
                  <a:pt x="34036" y="142949"/>
                </a:lnTo>
                <a:lnTo>
                  <a:pt x="34036" y="143921"/>
                </a:lnTo>
                <a:lnTo>
                  <a:pt x="33063" y="144894"/>
                </a:lnTo>
                <a:lnTo>
                  <a:pt x="29174" y="136142"/>
                </a:lnTo>
                <a:lnTo>
                  <a:pt x="25284" y="130307"/>
                </a:lnTo>
                <a:lnTo>
                  <a:pt x="25284" y="129335"/>
                </a:lnTo>
                <a:lnTo>
                  <a:pt x="26256" y="128362"/>
                </a:lnTo>
                <a:lnTo>
                  <a:pt x="28201" y="130307"/>
                </a:lnTo>
                <a:lnTo>
                  <a:pt x="23339" y="119611"/>
                </a:lnTo>
                <a:lnTo>
                  <a:pt x="19449" y="108913"/>
                </a:lnTo>
                <a:lnTo>
                  <a:pt x="19449" y="109886"/>
                </a:lnTo>
                <a:lnTo>
                  <a:pt x="18477" y="109886"/>
                </a:lnTo>
                <a:lnTo>
                  <a:pt x="17504" y="106969"/>
                </a:lnTo>
                <a:lnTo>
                  <a:pt x="16532" y="104052"/>
                </a:lnTo>
                <a:lnTo>
                  <a:pt x="16532" y="103079"/>
                </a:lnTo>
                <a:lnTo>
                  <a:pt x="17504" y="103079"/>
                </a:lnTo>
                <a:lnTo>
                  <a:pt x="16532" y="101134"/>
                </a:lnTo>
                <a:lnTo>
                  <a:pt x="17504" y="100161"/>
                </a:lnTo>
                <a:lnTo>
                  <a:pt x="17504" y="98217"/>
                </a:lnTo>
                <a:lnTo>
                  <a:pt x="13614" y="90438"/>
                </a:lnTo>
                <a:lnTo>
                  <a:pt x="10697" y="82658"/>
                </a:lnTo>
                <a:lnTo>
                  <a:pt x="9725" y="75850"/>
                </a:lnTo>
                <a:lnTo>
                  <a:pt x="7780" y="70016"/>
                </a:lnTo>
                <a:lnTo>
                  <a:pt x="4862" y="58346"/>
                </a:lnTo>
                <a:lnTo>
                  <a:pt x="4862" y="56402"/>
                </a:lnTo>
                <a:lnTo>
                  <a:pt x="5835" y="55429"/>
                </a:lnTo>
                <a:lnTo>
                  <a:pt x="6807" y="55429"/>
                </a:lnTo>
                <a:lnTo>
                  <a:pt x="6807" y="53484"/>
                </a:lnTo>
                <a:lnTo>
                  <a:pt x="5835" y="51539"/>
                </a:lnTo>
                <a:lnTo>
                  <a:pt x="5835" y="52511"/>
                </a:lnTo>
                <a:lnTo>
                  <a:pt x="4862" y="52512"/>
                </a:lnTo>
                <a:lnTo>
                  <a:pt x="4863" y="50566"/>
                </a:lnTo>
                <a:lnTo>
                  <a:pt x="4862" y="44732"/>
                </a:lnTo>
                <a:lnTo>
                  <a:pt x="3890" y="39870"/>
                </a:lnTo>
                <a:lnTo>
                  <a:pt x="2918" y="35980"/>
                </a:lnTo>
                <a:lnTo>
                  <a:pt x="3890" y="35980"/>
                </a:lnTo>
                <a:lnTo>
                  <a:pt x="4862" y="36952"/>
                </a:lnTo>
                <a:lnTo>
                  <a:pt x="4863" y="34035"/>
                </a:lnTo>
                <a:lnTo>
                  <a:pt x="3890" y="31118"/>
                </a:lnTo>
                <a:lnTo>
                  <a:pt x="2918" y="24311"/>
                </a:lnTo>
                <a:lnTo>
                  <a:pt x="1945" y="27228"/>
                </a:lnTo>
                <a:lnTo>
                  <a:pt x="973" y="22365"/>
                </a:lnTo>
                <a:lnTo>
                  <a:pt x="972" y="17504"/>
                </a:lnTo>
                <a:lnTo>
                  <a:pt x="0" y="8751"/>
                </a:lnTo>
                <a:lnTo>
                  <a:pt x="972" y="8751"/>
                </a:lnTo>
                <a:lnTo>
                  <a:pt x="973" y="4861"/>
                </a:lnTo>
                <a:close/>
                <a:moveTo>
                  <a:pt x="972" y="0"/>
                </a:moveTo>
                <a:lnTo>
                  <a:pt x="1945" y="2917"/>
                </a:lnTo>
                <a:lnTo>
                  <a:pt x="1884" y="3039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33"/>
          <p:cNvSpPr>
            <a:spLocks/>
          </p:cNvSpPr>
          <p:nvPr/>
        </p:nvSpPr>
        <p:spPr bwMode="auto">
          <a:xfrm rot="9377604">
            <a:off x="3925861" y="3316840"/>
            <a:ext cx="1288495" cy="722529"/>
          </a:xfrm>
          <a:custGeom>
            <a:avLst/>
            <a:gdLst/>
            <a:ahLst/>
            <a:cxnLst/>
            <a:rect l="l" t="t" r="r" b="b"/>
            <a:pathLst>
              <a:path w="1288494" h="722529">
                <a:moveTo>
                  <a:pt x="1884" y="3038"/>
                </a:moveTo>
                <a:lnTo>
                  <a:pt x="972" y="0"/>
                </a:lnTo>
                <a:lnTo>
                  <a:pt x="1944" y="2917"/>
                </a:lnTo>
                <a:close/>
                <a:moveTo>
                  <a:pt x="4861" y="18476"/>
                </a:moveTo>
                <a:lnTo>
                  <a:pt x="4667" y="18087"/>
                </a:lnTo>
                <a:lnTo>
                  <a:pt x="3889" y="14587"/>
                </a:lnTo>
                <a:lnTo>
                  <a:pt x="4861" y="15559"/>
                </a:lnTo>
                <a:close/>
                <a:moveTo>
                  <a:pt x="5834" y="23339"/>
                </a:moveTo>
                <a:lnTo>
                  <a:pt x="5658" y="22543"/>
                </a:lnTo>
                <a:lnTo>
                  <a:pt x="5834" y="22366"/>
                </a:lnTo>
                <a:close/>
                <a:moveTo>
                  <a:pt x="15559" y="110859"/>
                </a:moveTo>
                <a:lnTo>
                  <a:pt x="14586" y="108914"/>
                </a:lnTo>
                <a:lnTo>
                  <a:pt x="15559" y="108914"/>
                </a:lnTo>
                <a:lnTo>
                  <a:pt x="15558" y="106969"/>
                </a:lnTo>
                <a:lnTo>
                  <a:pt x="14586" y="105024"/>
                </a:lnTo>
                <a:lnTo>
                  <a:pt x="14586" y="103079"/>
                </a:lnTo>
                <a:lnTo>
                  <a:pt x="13614" y="101134"/>
                </a:lnTo>
                <a:lnTo>
                  <a:pt x="15558" y="104052"/>
                </a:lnTo>
                <a:lnTo>
                  <a:pt x="16531" y="104052"/>
                </a:lnTo>
                <a:lnTo>
                  <a:pt x="15558" y="105024"/>
                </a:lnTo>
                <a:lnTo>
                  <a:pt x="16531" y="109887"/>
                </a:lnTo>
                <a:lnTo>
                  <a:pt x="16531" y="110859"/>
                </a:lnTo>
                <a:close/>
                <a:moveTo>
                  <a:pt x="35007" y="151701"/>
                </a:moveTo>
                <a:lnTo>
                  <a:pt x="34035" y="149757"/>
                </a:lnTo>
                <a:lnTo>
                  <a:pt x="33063" y="148784"/>
                </a:lnTo>
                <a:lnTo>
                  <a:pt x="32090" y="149757"/>
                </a:lnTo>
                <a:lnTo>
                  <a:pt x="25283" y="137115"/>
                </a:lnTo>
                <a:lnTo>
                  <a:pt x="26256" y="137115"/>
                </a:lnTo>
                <a:lnTo>
                  <a:pt x="25283" y="136142"/>
                </a:lnTo>
                <a:lnTo>
                  <a:pt x="25283" y="133225"/>
                </a:lnTo>
                <a:lnTo>
                  <a:pt x="28201" y="141005"/>
                </a:lnTo>
                <a:lnTo>
                  <a:pt x="30146" y="144895"/>
                </a:lnTo>
                <a:lnTo>
                  <a:pt x="33063" y="147812"/>
                </a:lnTo>
                <a:lnTo>
                  <a:pt x="33063" y="146839"/>
                </a:lnTo>
                <a:lnTo>
                  <a:pt x="34035" y="148785"/>
                </a:lnTo>
                <a:close/>
                <a:moveTo>
                  <a:pt x="35007" y="151702"/>
                </a:moveTo>
                <a:lnTo>
                  <a:pt x="35007" y="151702"/>
                </a:lnTo>
                <a:lnTo>
                  <a:pt x="35007" y="151701"/>
                </a:lnTo>
                <a:close/>
                <a:moveTo>
                  <a:pt x="36953" y="159481"/>
                </a:moveTo>
                <a:lnTo>
                  <a:pt x="35007" y="156564"/>
                </a:lnTo>
                <a:lnTo>
                  <a:pt x="36953" y="159158"/>
                </a:lnTo>
                <a:close/>
                <a:moveTo>
                  <a:pt x="49595" y="184765"/>
                </a:moveTo>
                <a:lnTo>
                  <a:pt x="48622" y="183793"/>
                </a:lnTo>
                <a:lnTo>
                  <a:pt x="46677" y="182820"/>
                </a:lnTo>
                <a:lnTo>
                  <a:pt x="45705" y="179903"/>
                </a:lnTo>
                <a:lnTo>
                  <a:pt x="46677" y="179903"/>
                </a:lnTo>
                <a:lnTo>
                  <a:pt x="46677" y="178930"/>
                </a:lnTo>
                <a:lnTo>
                  <a:pt x="47649" y="177958"/>
                </a:lnTo>
                <a:lnTo>
                  <a:pt x="49594" y="178930"/>
                </a:lnTo>
                <a:lnTo>
                  <a:pt x="49595" y="180875"/>
                </a:lnTo>
                <a:lnTo>
                  <a:pt x="51539" y="183792"/>
                </a:lnTo>
                <a:lnTo>
                  <a:pt x="50567" y="184765"/>
                </a:lnTo>
                <a:close/>
                <a:moveTo>
                  <a:pt x="70988" y="218801"/>
                </a:moveTo>
                <a:lnTo>
                  <a:pt x="70016" y="217828"/>
                </a:lnTo>
                <a:lnTo>
                  <a:pt x="70016" y="217828"/>
                </a:lnTo>
                <a:close/>
                <a:moveTo>
                  <a:pt x="978282" y="620422"/>
                </a:moveTo>
                <a:lnTo>
                  <a:pt x="979254" y="620422"/>
                </a:lnTo>
                <a:lnTo>
                  <a:pt x="979164" y="620513"/>
                </a:lnTo>
                <a:close/>
                <a:moveTo>
                  <a:pt x="94327" y="249919"/>
                </a:moveTo>
                <a:lnTo>
                  <a:pt x="93354" y="247974"/>
                </a:lnTo>
                <a:lnTo>
                  <a:pt x="94327" y="248946"/>
                </a:lnTo>
                <a:close/>
                <a:moveTo>
                  <a:pt x="1137764" y="721557"/>
                </a:moveTo>
                <a:lnTo>
                  <a:pt x="1129985" y="714750"/>
                </a:lnTo>
                <a:lnTo>
                  <a:pt x="1137764" y="708915"/>
                </a:lnTo>
                <a:lnTo>
                  <a:pt x="1146516" y="703081"/>
                </a:lnTo>
                <a:lnTo>
                  <a:pt x="1156241" y="696273"/>
                </a:lnTo>
                <a:lnTo>
                  <a:pt x="1168883" y="690439"/>
                </a:lnTo>
                <a:lnTo>
                  <a:pt x="1209725" y="669045"/>
                </a:lnTo>
                <a:lnTo>
                  <a:pt x="1220422" y="662238"/>
                </a:lnTo>
                <a:lnTo>
                  <a:pt x="1229175" y="655431"/>
                </a:lnTo>
                <a:lnTo>
                  <a:pt x="1237927" y="647651"/>
                </a:lnTo>
                <a:lnTo>
                  <a:pt x="1243761" y="639872"/>
                </a:lnTo>
                <a:lnTo>
                  <a:pt x="1243761" y="639871"/>
                </a:lnTo>
                <a:lnTo>
                  <a:pt x="1245706" y="638899"/>
                </a:lnTo>
                <a:lnTo>
                  <a:pt x="1243275" y="638899"/>
                </a:lnTo>
                <a:lnTo>
                  <a:pt x="1242789" y="637927"/>
                </a:lnTo>
                <a:lnTo>
                  <a:pt x="1240844" y="635982"/>
                </a:lnTo>
                <a:lnTo>
                  <a:pt x="1237926" y="634037"/>
                </a:lnTo>
                <a:lnTo>
                  <a:pt x="1226257" y="630147"/>
                </a:lnTo>
                <a:lnTo>
                  <a:pt x="1207781" y="625285"/>
                </a:lnTo>
                <a:lnTo>
                  <a:pt x="1182497" y="620423"/>
                </a:lnTo>
                <a:lnTo>
                  <a:pt x="1113453" y="607781"/>
                </a:lnTo>
                <a:lnTo>
                  <a:pt x="1074555" y="600001"/>
                </a:lnTo>
                <a:lnTo>
                  <a:pt x="1060941" y="596111"/>
                </a:lnTo>
                <a:lnTo>
                  <a:pt x="1048299" y="592222"/>
                </a:lnTo>
                <a:lnTo>
                  <a:pt x="1036630" y="587359"/>
                </a:lnTo>
                <a:lnTo>
                  <a:pt x="1027878" y="583470"/>
                </a:lnTo>
                <a:lnTo>
                  <a:pt x="1020098" y="579580"/>
                </a:lnTo>
                <a:lnTo>
                  <a:pt x="1014263" y="574718"/>
                </a:lnTo>
                <a:lnTo>
                  <a:pt x="1009401" y="569855"/>
                </a:lnTo>
                <a:lnTo>
                  <a:pt x="1006484" y="564993"/>
                </a:lnTo>
                <a:lnTo>
                  <a:pt x="1002594" y="554296"/>
                </a:lnTo>
                <a:lnTo>
                  <a:pt x="1030795" y="566938"/>
                </a:lnTo>
                <a:lnTo>
                  <a:pt x="1058996" y="577635"/>
                </a:lnTo>
                <a:lnTo>
                  <a:pt x="1087197" y="587360"/>
                </a:lnTo>
                <a:lnTo>
                  <a:pt x="1116370" y="596112"/>
                </a:lnTo>
                <a:lnTo>
                  <a:pt x="1145544" y="602918"/>
                </a:lnTo>
                <a:lnTo>
                  <a:pt x="1174717" y="609726"/>
                </a:lnTo>
                <a:lnTo>
                  <a:pt x="1204863" y="614588"/>
                </a:lnTo>
                <a:lnTo>
                  <a:pt x="1234037" y="618478"/>
                </a:lnTo>
                <a:lnTo>
                  <a:pt x="1248623" y="618478"/>
                </a:lnTo>
                <a:lnTo>
                  <a:pt x="1260293" y="619450"/>
                </a:lnTo>
                <a:lnTo>
                  <a:pt x="1270017" y="620422"/>
                </a:lnTo>
                <a:lnTo>
                  <a:pt x="1277797" y="622368"/>
                </a:lnTo>
                <a:lnTo>
                  <a:pt x="1283632" y="625285"/>
                </a:lnTo>
                <a:lnTo>
                  <a:pt x="1285577" y="628202"/>
                </a:lnTo>
                <a:lnTo>
                  <a:pt x="1287521" y="630147"/>
                </a:lnTo>
                <a:lnTo>
                  <a:pt x="1288494" y="634037"/>
                </a:lnTo>
                <a:lnTo>
                  <a:pt x="1287522" y="637927"/>
                </a:lnTo>
                <a:lnTo>
                  <a:pt x="1285577" y="642789"/>
                </a:lnTo>
                <a:lnTo>
                  <a:pt x="1282659" y="646679"/>
                </a:lnTo>
                <a:lnTo>
                  <a:pt x="1277797" y="650569"/>
                </a:lnTo>
                <a:lnTo>
                  <a:pt x="1271962" y="654458"/>
                </a:lnTo>
                <a:lnTo>
                  <a:pt x="1264183" y="658348"/>
                </a:lnTo>
                <a:lnTo>
                  <a:pt x="1255431" y="662238"/>
                </a:lnTo>
                <a:lnTo>
                  <a:pt x="1235982" y="670017"/>
                </a:lnTo>
                <a:lnTo>
                  <a:pt x="1215560" y="676825"/>
                </a:lnTo>
                <a:lnTo>
                  <a:pt x="1207781" y="680714"/>
                </a:lnTo>
                <a:lnTo>
                  <a:pt x="1199029" y="685576"/>
                </a:lnTo>
                <a:lnTo>
                  <a:pt x="1179580" y="698218"/>
                </a:lnTo>
                <a:lnTo>
                  <a:pt x="1146516" y="722529"/>
                </a:lnTo>
                <a:lnTo>
                  <a:pt x="1140682" y="722529"/>
                </a:lnTo>
                <a:close/>
                <a:moveTo>
                  <a:pt x="909238" y="622367"/>
                </a:moveTo>
                <a:lnTo>
                  <a:pt x="909238" y="622367"/>
                </a:lnTo>
                <a:lnTo>
                  <a:pt x="909463" y="622367"/>
                </a:lnTo>
                <a:close/>
                <a:moveTo>
                  <a:pt x="908266" y="623340"/>
                </a:moveTo>
                <a:lnTo>
                  <a:pt x="908266" y="622367"/>
                </a:lnTo>
                <a:lnTo>
                  <a:pt x="909238" y="622367"/>
                </a:lnTo>
                <a:close/>
                <a:moveTo>
                  <a:pt x="141977" y="301459"/>
                </a:moveTo>
                <a:lnTo>
                  <a:pt x="141977" y="301459"/>
                </a:lnTo>
                <a:lnTo>
                  <a:pt x="141977" y="301459"/>
                </a:lnTo>
                <a:close/>
                <a:moveTo>
                  <a:pt x="142949" y="302431"/>
                </a:moveTo>
                <a:lnTo>
                  <a:pt x="141977" y="301459"/>
                </a:lnTo>
                <a:lnTo>
                  <a:pt x="142949" y="301459"/>
                </a:lnTo>
                <a:close/>
                <a:moveTo>
                  <a:pt x="244084" y="368557"/>
                </a:moveTo>
                <a:lnTo>
                  <a:pt x="241795" y="366956"/>
                </a:lnTo>
                <a:lnTo>
                  <a:pt x="242139" y="366613"/>
                </a:lnTo>
                <a:close/>
                <a:moveTo>
                  <a:pt x="641815" y="565965"/>
                </a:moveTo>
                <a:lnTo>
                  <a:pt x="641815" y="565965"/>
                </a:lnTo>
                <a:lnTo>
                  <a:pt x="644732" y="565965"/>
                </a:lnTo>
                <a:lnTo>
                  <a:pt x="642787" y="565965"/>
                </a:lnTo>
                <a:close/>
                <a:moveTo>
                  <a:pt x="458992" y="489140"/>
                </a:moveTo>
                <a:lnTo>
                  <a:pt x="457050" y="488169"/>
                </a:lnTo>
                <a:lnTo>
                  <a:pt x="458995" y="489141"/>
                </a:lnTo>
                <a:close/>
                <a:moveTo>
                  <a:pt x="333549" y="441491"/>
                </a:moveTo>
                <a:lnTo>
                  <a:pt x="331604" y="439546"/>
                </a:lnTo>
                <a:lnTo>
                  <a:pt x="334521" y="440519"/>
                </a:lnTo>
                <a:lnTo>
                  <a:pt x="334521" y="441491"/>
                </a:lnTo>
                <a:close/>
                <a:moveTo>
                  <a:pt x="339384" y="444409"/>
                </a:moveTo>
                <a:lnTo>
                  <a:pt x="337439" y="442464"/>
                </a:lnTo>
                <a:lnTo>
                  <a:pt x="338411" y="443436"/>
                </a:lnTo>
                <a:lnTo>
                  <a:pt x="340356" y="444408"/>
                </a:lnTo>
                <a:close/>
                <a:moveTo>
                  <a:pt x="448298" y="498866"/>
                </a:moveTo>
                <a:lnTo>
                  <a:pt x="445381" y="495948"/>
                </a:lnTo>
                <a:lnTo>
                  <a:pt x="448298" y="496921"/>
                </a:lnTo>
                <a:lnTo>
                  <a:pt x="449271" y="496921"/>
                </a:lnTo>
                <a:lnTo>
                  <a:pt x="448298" y="495948"/>
                </a:lnTo>
                <a:lnTo>
                  <a:pt x="445381" y="494003"/>
                </a:lnTo>
                <a:lnTo>
                  <a:pt x="442463" y="493031"/>
                </a:lnTo>
                <a:lnTo>
                  <a:pt x="439546" y="492059"/>
                </a:lnTo>
                <a:lnTo>
                  <a:pt x="435656" y="491086"/>
                </a:lnTo>
                <a:lnTo>
                  <a:pt x="436629" y="493031"/>
                </a:lnTo>
                <a:lnTo>
                  <a:pt x="433711" y="491086"/>
                </a:lnTo>
                <a:lnTo>
                  <a:pt x="431766" y="490113"/>
                </a:lnTo>
                <a:lnTo>
                  <a:pt x="428849" y="490114"/>
                </a:lnTo>
                <a:lnTo>
                  <a:pt x="428849" y="489141"/>
                </a:lnTo>
                <a:lnTo>
                  <a:pt x="424959" y="487196"/>
                </a:lnTo>
                <a:lnTo>
                  <a:pt x="423014" y="486224"/>
                </a:lnTo>
                <a:lnTo>
                  <a:pt x="422042" y="487196"/>
                </a:lnTo>
                <a:lnTo>
                  <a:pt x="415235" y="483306"/>
                </a:lnTo>
                <a:lnTo>
                  <a:pt x="407455" y="479417"/>
                </a:lnTo>
                <a:lnTo>
                  <a:pt x="400648" y="475527"/>
                </a:lnTo>
                <a:lnTo>
                  <a:pt x="397730" y="473582"/>
                </a:lnTo>
                <a:lnTo>
                  <a:pt x="395786" y="471637"/>
                </a:lnTo>
                <a:lnTo>
                  <a:pt x="392869" y="470665"/>
                </a:lnTo>
                <a:lnTo>
                  <a:pt x="391896" y="470664"/>
                </a:lnTo>
                <a:lnTo>
                  <a:pt x="392868" y="471637"/>
                </a:lnTo>
                <a:lnTo>
                  <a:pt x="393841" y="471637"/>
                </a:lnTo>
                <a:lnTo>
                  <a:pt x="395786" y="472610"/>
                </a:lnTo>
                <a:lnTo>
                  <a:pt x="393841" y="472610"/>
                </a:lnTo>
                <a:lnTo>
                  <a:pt x="390924" y="470665"/>
                </a:lnTo>
                <a:lnTo>
                  <a:pt x="390924" y="469692"/>
                </a:lnTo>
                <a:lnTo>
                  <a:pt x="391896" y="469692"/>
                </a:lnTo>
                <a:lnTo>
                  <a:pt x="388006" y="467747"/>
                </a:lnTo>
                <a:lnTo>
                  <a:pt x="385089" y="466775"/>
                </a:lnTo>
                <a:lnTo>
                  <a:pt x="381199" y="466775"/>
                </a:lnTo>
                <a:lnTo>
                  <a:pt x="377309" y="463857"/>
                </a:lnTo>
                <a:lnTo>
                  <a:pt x="374392" y="461913"/>
                </a:lnTo>
                <a:lnTo>
                  <a:pt x="369530" y="460940"/>
                </a:lnTo>
                <a:lnTo>
                  <a:pt x="367585" y="458995"/>
                </a:lnTo>
                <a:lnTo>
                  <a:pt x="366613" y="458995"/>
                </a:lnTo>
                <a:lnTo>
                  <a:pt x="367585" y="457050"/>
                </a:lnTo>
                <a:lnTo>
                  <a:pt x="363695" y="455105"/>
                </a:lnTo>
                <a:lnTo>
                  <a:pt x="360777" y="454133"/>
                </a:lnTo>
                <a:lnTo>
                  <a:pt x="357860" y="451216"/>
                </a:lnTo>
                <a:lnTo>
                  <a:pt x="357860" y="452188"/>
                </a:lnTo>
                <a:lnTo>
                  <a:pt x="356887" y="451216"/>
                </a:lnTo>
                <a:lnTo>
                  <a:pt x="353970" y="450243"/>
                </a:lnTo>
                <a:lnTo>
                  <a:pt x="354943" y="450243"/>
                </a:lnTo>
                <a:lnTo>
                  <a:pt x="352998" y="449271"/>
                </a:lnTo>
                <a:lnTo>
                  <a:pt x="350081" y="447326"/>
                </a:lnTo>
                <a:lnTo>
                  <a:pt x="352026" y="449271"/>
                </a:lnTo>
                <a:lnTo>
                  <a:pt x="354943" y="451216"/>
                </a:lnTo>
                <a:lnTo>
                  <a:pt x="349108" y="449271"/>
                </a:lnTo>
                <a:lnTo>
                  <a:pt x="347164" y="447326"/>
                </a:lnTo>
                <a:lnTo>
                  <a:pt x="343274" y="445381"/>
                </a:lnTo>
                <a:lnTo>
                  <a:pt x="340356" y="444408"/>
                </a:lnTo>
                <a:lnTo>
                  <a:pt x="339384" y="442464"/>
                </a:lnTo>
                <a:lnTo>
                  <a:pt x="336467" y="440519"/>
                </a:lnTo>
                <a:lnTo>
                  <a:pt x="334521" y="440519"/>
                </a:lnTo>
                <a:lnTo>
                  <a:pt x="330632" y="437601"/>
                </a:lnTo>
                <a:lnTo>
                  <a:pt x="329659" y="437601"/>
                </a:lnTo>
                <a:lnTo>
                  <a:pt x="327715" y="436629"/>
                </a:lnTo>
                <a:lnTo>
                  <a:pt x="324797" y="435657"/>
                </a:lnTo>
                <a:lnTo>
                  <a:pt x="322852" y="434684"/>
                </a:lnTo>
                <a:lnTo>
                  <a:pt x="320907" y="434684"/>
                </a:lnTo>
                <a:lnTo>
                  <a:pt x="314100" y="429822"/>
                </a:lnTo>
                <a:lnTo>
                  <a:pt x="315072" y="429822"/>
                </a:lnTo>
                <a:lnTo>
                  <a:pt x="311183" y="426904"/>
                </a:lnTo>
                <a:lnTo>
                  <a:pt x="306320" y="424960"/>
                </a:lnTo>
                <a:lnTo>
                  <a:pt x="307293" y="424960"/>
                </a:lnTo>
                <a:lnTo>
                  <a:pt x="303403" y="423015"/>
                </a:lnTo>
                <a:lnTo>
                  <a:pt x="300486" y="421070"/>
                </a:lnTo>
                <a:lnTo>
                  <a:pt x="298541" y="420097"/>
                </a:lnTo>
                <a:lnTo>
                  <a:pt x="298541" y="418152"/>
                </a:lnTo>
                <a:lnTo>
                  <a:pt x="298541" y="417180"/>
                </a:lnTo>
                <a:lnTo>
                  <a:pt x="296596" y="416208"/>
                </a:lnTo>
                <a:lnTo>
                  <a:pt x="293678" y="415235"/>
                </a:lnTo>
                <a:lnTo>
                  <a:pt x="291734" y="414263"/>
                </a:lnTo>
                <a:lnTo>
                  <a:pt x="290761" y="415235"/>
                </a:lnTo>
                <a:lnTo>
                  <a:pt x="290761" y="416208"/>
                </a:lnTo>
                <a:lnTo>
                  <a:pt x="281037" y="409401"/>
                </a:lnTo>
                <a:lnTo>
                  <a:pt x="276175" y="406483"/>
                </a:lnTo>
                <a:lnTo>
                  <a:pt x="271312" y="402593"/>
                </a:lnTo>
                <a:lnTo>
                  <a:pt x="270340" y="402593"/>
                </a:lnTo>
                <a:lnTo>
                  <a:pt x="269368" y="401621"/>
                </a:lnTo>
                <a:lnTo>
                  <a:pt x="254781" y="392869"/>
                </a:lnTo>
                <a:lnTo>
                  <a:pt x="247973" y="388007"/>
                </a:lnTo>
                <a:lnTo>
                  <a:pt x="243112" y="383144"/>
                </a:lnTo>
                <a:lnTo>
                  <a:pt x="244084" y="384117"/>
                </a:lnTo>
                <a:lnTo>
                  <a:pt x="244083" y="383144"/>
                </a:lnTo>
                <a:lnTo>
                  <a:pt x="244083" y="382172"/>
                </a:lnTo>
                <a:lnTo>
                  <a:pt x="242139" y="381200"/>
                </a:lnTo>
                <a:lnTo>
                  <a:pt x="241166" y="380227"/>
                </a:lnTo>
                <a:lnTo>
                  <a:pt x="240194" y="380227"/>
                </a:lnTo>
                <a:lnTo>
                  <a:pt x="240194" y="381199"/>
                </a:lnTo>
                <a:lnTo>
                  <a:pt x="241166" y="383144"/>
                </a:lnTo>
                <a:lnTo>
                  <a:pt x="232414" y="376337"/>
                </a:lnTo>
                <a:lnTo>
                  <a:pt x="225607" y="370502"/>
                </a:lnTo>
                <a:lnTo>
                  <a:pt x="225607" y="371475"/>
                </a:lnTo>
                <a:lnTo>
                  <a:pt x="223663" y="370503"/>
                </a:lnTo>
                <a:lnTo>
                  <a:pt x="223663" y="369530"/>
                </a:lnTo>
                <a:lnTo>
                  <a:pt x="222690" y="368558"/>
                </a:lnTo>
                <a:lnTo>
                  <a:pt x="217827" y="364668"/>
                </a:lnTo>
                <a:lnTo>
                  <a:pt x="216856" y="365640"/>
                </a:lnTo>
                <a:lnTo>
                  <a:pt x="215883" y="363696"/>
                </a:lnTo>
                <a:lnTo>
                  <a:pt x="213938" y="362723"/>
                </a:lnTo>
                <a:lnTo>
                  <a:pt x="212965" y="362723"/>
                </a:lnTo>
                <a:lnTo>
                  <a:pt x="211021" y="360778"/>
                </a:lnTo>
                <a:lnTo>
                  <a:pt x="211021" y="359806"/>
                </a:lnTo>
                <a:lnTo>
                  <a:pt x="205186" y="356888"/>
                </a:lnTo>
                <a:lnTo>
                  <a:pt x="199351" y="352026"/>
                </a:lnTo>
                <a:lnTo>
                  <a:pt x="198379" y="349109"/>
                </a:lnTo>
                <a:lnTo>
                  <a:pt x="195461" y="348136"/>
                </a:lnTo>
                <a:lnTo>
                  <a:pt x="195461" y="349109"/>
                </a:lnTo>
                <a:lnTo>
                  <a:pt x="189627" y="342302"/>
                </a:lnTo>
                <a:lnTo>
                  <a:pt x="186709" y="338412"/>
                </a:lnTo>
                <a:lnTo>
                  <a:pt x="177957" y="333550"/>
                </a:lnTo>
                <a:lnTo>
                  <a:pt x="169205" y="326742"/>
                </a:lnTo>
                <a:lnTo>
                  <a:pt x="151701" y="311183"/>
                </a:lnTo>
                <a:lnTo>
                  <a:pt x="152674" y="311183"/>
                </a:lnTo>
                <a:lnTo>
                  <a:pt x="150729" y="309238"/>
                </a:lnTo>
                <a:lnTo>
                  <a:pt x="149757" y="309238"/>
                </a:lnTo>
                <a:lnTo>
                  <a:pt x="148784" y="308266"/>
                </a:lnTo>
                <a:lnTo>
                  <a:pt x="148784" y="307293"/>
                </a:lnTo>
                <a:lnTo>
                  <a:pt x="148784" y="306321"/>
                </a:lnTo>
                <a:lnTo>
                  <a:pt x="150729" y="306321"/>
                </a:lnTo>
                <a:lnTo>
                  <a:pt x="147812" y="304376"/>
                </a:lnTo>
                <a:lnTo>
                  <a:pt x="145867" y="302431"/>
                </a:lnTo>
                <a:lnTo>
                  <a:pt x="141977" y="300486"/>
                </a:lnTo>
                <a:lnTo>
                  <a:pt x="141977" y="301459"/>
                </a:lnTo>
                <a:lnTo>
                  <a:pt x="140032" y="299514"/>
                </a:lnTo>
                <a:lnTo>
                  <a:pt x="138087" y="297569"/>
                </a:lnTo>
                <a:lnTo>
                  <a:pt x="136142" y="296596"/>
                </a:lnTo>
                <a:lnTo>
                  <a:pt x="136142" y="295624"/>
                </a:lnTo>
                <a:lnTo>
                  <a:pt x="137114" y="295624"/>
                </a:lnTo>
                <a:lnTo>
                  <a:pt x="138087" y="295624"/>
                </a:lnTo>
                <a:lnTo>
                  <a:pt x="135170" y="293679"/>
                </a:lnTo>
                <a:lnTo>
                  <a:pt x="135170" y="292707"/>
                </a:lnTo>
                <a:lnTo>
                  <a:pt x="136142" y="292707"/>
                </a:lnTo>
                <a:lnTo>
                  <a:pt x="139060" y="293679"/>
                </a:lnTo>
                <a:lnTo>
                  <a:pt x="141977" y="294652"/>
                </a:lnTo>
                <a:lnTo>
                  <a:pt x="141977" y="293679"/>
                </a:lnTo>
                <a:lnTo>
                  <a:pt x="140032" y="291734"/>
                </a:lnTo>
                <a:lnTo>
                  <a:pt x="140032" y="290762"/>
                </a:lnTo>
                <a:lnTo>
                  <a:pt x="141004" y="290762"/>
                </a:lnTo>
                <a:lnTo>
                  <a:pt x="141977" y="291734"/>
                </a:lnTo>
                <a:lnTo>
                  <a:pt x="143922" y="292707"/>
                </a:lnTo>
                <a:lnTo>
                  <a:pt x="141977" y="290762"/>
                </a:lnTo>
                <a:lnTo>
                  <a:pt x="138087" y="288817"/>
                </a:lnTo>
                <a:lnTo>
                  <a:pt x="137114" y="288817"/>
                </a:lnTo>
                <a:lnTo>
                  <a:pt x="137114" y="290762"/>
                </a:lnTo>
                <a:lnTo>
                  <a:pt x="134197" y="287844"/>
                </a:lnTo>
                <a:lnTo>
                  <a:pt x="132253" y="287845"/>
                </a:lnTo>
                <a:lnTo>
                  <a:pt x="131280" y="287358"/>
                </a:lnTo>
                <a:lnTo>
                  <a:pt x="130307" y="286872"/>
                </a:lnTo>
                <a:lnTo>
                  <a:pt x="127390" y="284927"/>
                </a:lnTo>
                <a:lnTo>
                  <a:pt x="127390" y="283955"/>
                </a:lnTo>
                <a:lnTo>
                  <a:pt x="128363" y="284927"/>
                </a:lnTo>
                <a:lnTo>
                  <a:pt x="129335" y="285899"/>
                </a:lnTo>
                <a:lnTo>
                  <a:pt x="131280" y="286872"/>
                </a:lnTo>
                <a:lnTo>
                  <a:pt x="130307" y="284927"/>
                </a:lnTo>
                <a:lnTo>
                  <a:pt x="128363" y="282982"/>
                </a:lnTo>
                <a:lnTo>
                  <a:pt x="124473" y="280065"/>
                </a:lnTo>
                <a:lnTo>
                  <a:pt x="125445" y="281037"/>
                </a:lnTo>
                <a:lnTo>
                  <a:pt x="124473" y="282010"/>
                </a:lnTo>
                <a:lnTo>
                  <a:pt x="121555" y="280065"/>
                </a:lnTo>
                <a:lnTo>
                  <a:pt x="121555" y="279092"/>
                </a:lnTo>
                <a:lnTo>
                  <a:pt x="122528" y="279092"/>
                </a:lnTo>
                <a:lnTo>
                  <a:pt x="120583" y="277148"/>
                </a:lnTo>
                <a:lnTo>
                  <a:pt x="117666" y="276175"/>
                </a:lnTo>
                <a:lnTo>
                  <a:pt x="118638" y="277147"/>
                </a:lnTo>
                <a:lnTo>
                  <a:pt x="116693" y="276175"/>
                </a:lnTo>
                <a:lnTo>
                  <a:pt x="114748" y="275203"/>
                </a:lnTo>
                <a:lnTo>
                  <a:pt x="113776" y="273258"/>
                </a:lnTo>
                <a:lnTo>
                  <a:pt x="111831" y="271313"/>
                </a:lnTo>
                <a:lnTo>
                  <a:pt x="112804" y="270340"/>
                </a:lnTo>
                <a:lnTo>
                  <a:pt x="114748" y="271313"/>
                </a:lnTo>
                <a:lnTo>
                  <a:pt x="115721" y="271313"/>
                </a:lnTo>
                <a:lnTo>
                  <a:pt x="114748" y="268395"/>
                </a:lnTo>
                <a:lnTo>
                  <a:pt x="113776" y="268396"/>
                </a:lnTo>
                <a:lnTo>
                  <a:pt x="110858" y="267423"/>
                </a:lnTo>
                <a:lnTo>
                  <a:pt x="109886" y="266450"/>
                </a:lnTo>
                <a:lnTo>
                  <a:pt x="108914" y="266450"/>
                </a:lnTo>
                <a:lnTo>
                  <a:pt x="108914" y="267423"/>
                </a:lnTo>
                <a:lnTo>
                  <a:pt x="108914" y="265478"/>
                </a:lnTo>
                <a:lnTo>
                  <a:pt x="109886" y="265478"/>
                </a:lnTo>
                <a:lnTo>
                  <a:pt x="107941" y="263533"/>
                </a:lnTo>
                <a:lnTo>
                  <a:pt x="105997" y="261588"/>
                </a:lnTo>
                <a:lnTo>
                  <a:pt x="104051" y="260616"/>
                </a:lnTo>
                <a:lnTo>
                  <a:pt x="104051" y="258671"/>
                </a:lnTo>
                <a:lnTo>
                  <a:pt x="102107" y="258671"/>
                </a:lnTo>
                <a:lnTo>
                  <a:pt x="101134" y="254781"/>
                </a:lnTo>
                <a:lnTo>
                  <a:pt x="96272" y="250891"/>
                </a:lnTo>
                <a:lnTo>
                  <a:pt x="95299" y="248946"/>
                </a:lnTo>
                <a:lnTo>
                  <a:pt x="94327" y="247974"/>
                </a:lnTo>
                <a:lnTo>
                  <a:pt x="95299" y="247002"/>
                </a:lnTo>
                <a:lnTo>
                  <a:pt x="92382" y="244084"/>
                </a:lnTo>
                <a:lnTo>
                  <a:pt x="91409" y="243112"/>
                </a:lnTo>
                <a:lnTo>
                  <a:pt x="90437" y="244084"/>
                </a:lnTo>
                <a:lnTo>
                  <a:pt x="92382" y="246029"/>
                </a:lnTo>
                <a:lnTo>
                  <a:pt x="93354" y="247974"/>
                </a:lnTo>
                <a:lnTo>
                  <a:pt x="92382" y="247002"/>
                </a:lnTo>
                <a:lnTo>
                  <a:pt x="88492" y="244084"/>
                </a:lnTo>
                <a:lnTo>
                  <a:pt x="89465" y="243112"/>
                </a:lnTo>
                <a:lnTo>
                  <a:pt x="87520" y="241167"/>
                </a:lnTo>
                <a:lnTo>
                  <a:pt x="85575" y="239222"/>
                </a:lnTo>
                <a:lnTo>
                  <a:pt x="85575" y="238250"/>
                </a:lnTo>
                <a:lnTo>
                  <a:pt x="83630" y="237277"/>
                </a:lnTo>
                <a:lnTo>
                  <a:pt x="82657" y="235332"/>
                </a:lnTo>
                <a:lnTo>
                  <a:pt x="82657" y="234360"/>
                </a:lnTo>
                <a:lnTo>
                  <a:pt x="82657" y="233387"/>
                </a:lnTo>
                <a:lnTo>
                  <a:pt x="80713" y="231442"/>
                </a:lnTo>
                <a:lnTo>
                  <a:pt x="84602" y="234360"/>
                </a:lnTo>
                <a:lnTo>
                  <a:pt x="82657" y="232415"/>
                </a:lnTo>
                <a:lnTo>
                  <a:pt x="81685" y="229498"/>
                </a:lnTo>
                <a:lnTo>
                  <a:pt x="76823" y="227553"/>
                </a:lnTo>
                <a:lnTo>
                  <a:pt x="75850" y="226580"/>
                </a:lnTo>
                <a:lnTo>
                  <a:pt x="74878" y="225608"/>
                </a:lnTo>
                <a:lnTo>
                  <a:pt x="74878" y="224635"/>
                </a:lnTo>
                <a:lnTo>
                  <a:pt x="73906" y="223663"/>
                </a:lnTo>
                <a:lnTo>
                  <a:pt x="76823" y="226580"/>
                </a:lnTo>
                <a:lnTo>
                  <a:pt x="76823" y="224635"/>
                </a:lnTo>
                <a:lnTo>
                  <a:pt x="73905" y="219773"/>
                </a:lnTo>
                <a:lnTo>
                  <a:pt x="70988" y="217828"/>
                </a:lnTo>
                <a:lnTo>
                  <a:pt x="70016" y="217828"/>
                </a:lnTo>
                <a:lnTo>
                  <a:pt x="69043" y="216856"/>
                </a:lnTo>
                <a:lnTo>
                  <a:pt x="69043" y="215883"/>
                </a:lnTo>
                <a:lnTo>
                  <a:pt x="70016" y="215883"/>
                </a:lnTo>
                <a:lnTo>
                  <a:pt x="69043" y="213938"/>
                </a:lnTo>
                <a:lnTo>
                  <a:pt x="68071" y="213938"/>
                </a:lnTo>
                <a:lnTo>
                  <a:pt x="68071" y="214911"/>
                </a:lnTo>
                <a:lnTo>
                  <a:pt x="67098" y="213938"/>
                </a:lnTo>
                <a:lnTo>
                  <a:pt x="63208" y="203242"/>
                </a:lnTo>
                <a:lnTo>
                  <a:pt x="67098" y="206159"/>
                </a:lnTo>
                <a:lnTo>
                  <a:pt x="65154" y="204214"/>
                </a:lnTo>
                <a:lnTo>
                  <a:pt x="67098" y="204214"/>
                </a:lnTo>
                <a:lnTo>
                  <a:pt x="67098" y="203242"/>
                </a:lnTo>
                <a:lnTo>
                  <a:pt x="67098" y="202269"/>
                </a:lnTo>
                <a:lnTo>
                  <a:pt x="68070" y="202269"/>
                </a:lnTo>
                <a:lnTo>
                  <a:pt x="66126" y="200324"/>
                </a:lnTo>
                <a:lnTo>
                  <a:pt x="64181" y="197407"/>
                </a:lnTo>
                <a:lnTo>
                  <a:pt x="64181" y="199352"/>
                </a:lnTo>
                <a:lnTo>
                  <a:pt x="63209" y="199352"/>
                </a:lnTo>
                <a:lnTo>
                  <a:pt x="61264" y="198379"/>
                </a:lnTo>
                <a:lnTo>
                  <a:pt x="58347" y="196434"/>
                </a:lnTo>
                <a:lnTo>
                  <a:pt x="57374" y="195462"/>
                </a:lnTo>
                <a:lnTo>
                  <a:pt x="56401" y="196434"/>
                </a:lnTo>
                <a:lnTo>
                  <a:pt x="54457" y="192545"/>
                </a:lnTo>
                <a:lnTo>
                  <a:pt x="54457" y="189627"/>
                </a:lnTo>
                <a:lnTo>
                  <a:pt x="54457" y="187682"/>
                </a:lnTo>
                <a:lnTo>
                  <a:pt x="51539" y="183792"/>
                </a:lnTo>
                <a:lnTo>
                  <a:pt x="51539" y="181848"/>
                </a:lnTo>
                <a:lnTo>
                  <a:pt x="51539" y="180875"/>
                </a:lnTo>
                <a:lnTo>
                  <a:pt x="50567" y="177958"/>
                </a:lnTo>
                <a:lnTo>
                  <a:pt x="48622" y="174068"/>
                </a:lnTo>
                <a:lnTo>
                  <a:pt x="46677" y="173096"/>
                </a:lnTo>
                <a:lnTo>
                  <a:pt x="46677" y="174068"/>
                </a:lnTo>
                <a:lnTo>
                  <a:pt x="46677" y="175041"/>
                </a:lnTo>
                <a:lnTo>
                  <a:pt x="47649" y="176013"/>
                </a:lnTo>
                <a:lnTo>
                  <a:pt x="46677" y="176013"/>
                </a:lnTo>
                <a:lnTo>
                  <a:pt x="43760" y="170178"/>
                </a:lnTo>
                <a:lnTo>
                  <a:pt x="42787" y="169206"/>
                </a:lnTo>
                <a:lnTo>
                  <a:pt x="41815" y="167261"/>
                </a:lnTo>
                <a:lnTo>
                  <a:pt x="42787" y="171151"/>
                </a:lnTo>
                <a:lnTo>
                  <a:pt x="41815" y="173096"/>
                </a:lnTo>
                <a:lnTo>
                  <a:pt x="39870" y="169206"/>
                </a:lnTo>
                <a:lnTo>
                  <a:pt x="40842" y="169206"/>
                </a:lnTo>
                <a:lnTo>
                  <a:pt x="38897" y="166288"/>
                </a:lnTo>
                <a:lnTo>
                  <a:pt x="37925" y="165316"/>
                </a:lnTo>
                <a:lnTo>
                  <a:pt x="36952" y="164344"/>
                </a:lnTo>
                <a:lnTo>
                  <a:pt x="35007" y="161426"/>
                </a:lnTo>
                <a:lnTo>
                  <a:pt x="35007" y="158509"/>
                </a:lnTo>
                <a:lnTo>
                  <a:pt x="36953" y="160454"/>
                </a:lnTo>
                <a:lnTo>
                  <a:pt x="37925" y="163371"/>
                </a:lnTo>
                <a:lnTo>
                  <a:pt x="39870" y="165316"/>
                </a:lnTo>
                <a:lnTo>
                  <a:pt x="40842" y="165316"/>
                </a:lnTo>
                <a:lnTo>
                  <a:pt x="37925" y="160454"/>
                </a:lnTo>
                <a:lnTo>
                  <a:pt x="36953" y="159158"/>
                </a:lnTo>
                <a:lnTo>
                  <a:pt x="36953" y="155592"/>
                </a:lnTo>
                <a:lnTo>
                  <a:pt x="35980" y="153647"/>
                </a:lnTo>
                <a:lnTo>
                  <a:pt x="35007" y="151702"/>
                </a:lnTo>
                <a:lnTo>
                  <a:pt x="36952" y="153647"/>
                </a:lnTo>
                <a:lnTo>
                  <a:pt x="35980" y="149757"/>
                </a:lnTo>
                <a:lnTo>
                  <a:pt x="35980" y="147812"/>
                </a:lnTo>
                <a:lnTo>
                  <a:pt x="36952" y="145867"/>
                </a:lnTo>
                <a:lnTo>
                  <a:pt x="35007" y="142950"/>
                </a:lnTo>
                <a:lnTo>
                  <a:pt x="34035" y="142950"/>
                </a:lnTo>
                <a:lnTo>
                  <a:pt x="34035" y="143922"/>
                </a:lnTo>
                <a:lnTo>
                  <a:pt x="33063" y="144894"/>
                </a:lnTo>
                <a:lnTo>
                  <a:pt x="29173" y="136143"/>
                </a:lnTo>
                <a:lnTo>
                  <a:pt x="25283" y="130308"/>
                </a:lnTo>
                <a:lnTo>
                  <a:pt x="25283" y="129336"/>
                </a:lnTo>
                <a:lnTo>
                  <a:pt x="26255" y="128363"/>
                </a:lnTo>
                <a:lnTo>
                  <a:pt x="28200" y="130308"/>
                </a:lnTo>
                <a:lnTo>
                  <a:pt x="23338" y="119611"/>
                </a:lnTo>
                <a:lnTo>
                  <a:pt x="19448" y="108914"/>
                </a:lnTo>
                <a:lnTo>
                  <a:pt x="19448" y="109886"/>
                </a:lnTo>
                <a:lnTo>
                  <a:pt x="18476" y="109886"/>
                </a:lnTo>
                <a:lnTo>
                  <a:pt x="17503" y="106969"/>
                </a:lnTo>
                <a:lnTo>
                  <a:pt x="16531" y="104052"/>
                </a:lnTo>
                <a:lnTo>
                  <a:pt x="16531" y="103079"/>
                </a:lnTo>
                <a:lnTo>
                  <a:pt x="17503" y="103079"/>
                </a:lnTo>
                <a:lnTo>
                  <a:pt x="16531" y="101135"/>
                </a:lnTo>
                <a:lnTo>
                  <a:pt x="17503" y="100162"/>
                </a:lnTo>
                <a:lnTo>
                  <a:pt x="17503" y="98217"/>
                </a:lnTo>
                <a:lnTo>
                  <a:pt x="13613" y="90437"/>
                </a:lnTo>
                <a:lnTo>
                  <a:pt x="10696" y="82658"/>
                </a:lnTo>
                <a:lnTo>
                  <a:pt x="9724" y="75851"/>
                </a:lnTo>
                <a:lnTo>
                  <a:pt x="7779" y="70016"/>
                </a:lnTo>
                <a:lnTo>
                  <a:pt x="4862" y="58347"/>
                </a:lnTo>
                <a:lnTo>
                  <a:pt x="4862" y="56402"/>
                </a:lnTo>
                <a:lnTo>
                  <a:pt x="5834" y="55429"/>
                </a:lnTo>
                <a:lnTo>
                  <a:pt x="6807" y="55429"/>
                </a:lnTo>
                <a:lnTo>
                  <a:pt x="6806" y="53484"/>
                </a:lnTo>
                <a:lnTo>
                  <a:pt x="5834" y="51539"/>
                </a:lnTo>
                <a:lnTo>
                  <a:pt x="5834" y="52512"/>
                </a:lnTo>
                <a:lnTo>
                  <a:pt x="4861" y="52512"/>
                </a:lnTo>
                <a:lnTo>
                  <a:pt x="4861" y="50567"/>
                </a:lnTo>
                <a:lnTo>
                  <a:pt x="4862" y="44732"/>
                </a:lnTo>
                <a:lnTo>
                  <a:pt x="3889" y="39870"/>
                </a:lnTo>
                <a:lnTo>
                  <a:pt x="2917" y="35980"/>
                </a:lnTo>
                <a:lnTo>
                  <a:pt x="3889" y="35980"/>
                </a:lnTo>
                <a:lnTo>
                  <a:pt x="4862" y="36953"/>
                </a:lnTo>
                <a:lnTo>
                  <a:pt x="4862" y="34035"/>
                </a:lnTo>
                <a:lnTo>
                  <a:pt x="3889" y="31118"/>
                </a:lnTo>
                <a:lnTo>
                  <a:pt x="2917" y="24311"/>
                </a:lnTo>
                <a:lnTo>
                  <a:pt x="1944" y="27228"/>
                </a:lnTo>
                <a:lnTo>
                  <a:pt x="972" y="22366"/>
                </a:lnTo>
                <a:lnTo>
                  <a:pt x="972" y="17504"/>
                </a:lnTo>
                <a:lnTo>
                  <a:pt x="0" y="8752"/>
                </a:lnTo>
                <a:lnTo>
                  <a:pt x="971" y="8752"/>
                </a:lnTo>
                <a:lnTo>
                  <a:pt x="972" y="4862"/>
                </a:lnTo>
                <a:lnTo>
                  <a:pt x="1884" y="3038"/>
                </a:lnTo>
                <a:lnTo>
                  <a:pt x="3890" y="9724"/>
                </a:lnTo>
                <a:lnTo>
                  <a:pt x="3890" y="10697"/>
                </a:lnTo>
                <a:lnTo>
                  <a:pt x="2917" y="9724"/>
                </a:lnTo>
                <a:lnTo>
                  <a:pt x="2917" y="8752"/>
                </a:lnTo>
                <a:lnTo>
                  <a:pt x="1944" y="8752"/>
                </a:lnTo>
                <a:lnTo>
                  <a:pt x="1944" y="13614"/>
                </a:lnTo>
                <a:lnTo>
                  <a:pt x="2917" y="13614"/>
                </a:lnTo>
                <a:lnTo>
                  <a:pt x="2917" y="14587"/>
                </a:lnTo>
                <a:lnTo>
                  <a:pt x="4667" y="18087"/>
                </a:lnTo>
                <a:lnTo>
                  <a:pt x="5658" y="22543"/>
                </a:lnTo>
                <a:lnTo>
                  <a:pt x="4862" y="23339"/>
                </a:lnTo>
                <a:lnTo>
                  <a:pt x="4862" y="24311"/>
                </a:lnTo>
                <a:lnTo>
                  <a:pt x="5834" y="25283"/>
                </a:lnTo>
                <a:lnTo>
                  <a:pt x="6806" y="27228"/>
                </a:lnTo>
                <a:lnTo>
                  <a:pt x="7779" y="34035"/>
                </a:lnTo>
                <a:lnTo>
                  <a:pt x="7779" y="36953"/>
                </a:lnTo>
                <a:lnTo>
                  <a:pt x="8752" y="40842"/>
                </a:lnTo>
                <a:lnTo>
                  <a:pt x="9724" y="44733"/>
                </a:lnTo>
                <a:lnTo>
                  <a:pt x="9724" y="48622"/>
                </a:lnTo>
                <a:lnTo>
                  <a:pt x="7779" y="44732"/>
                </a:lnTo>
                <a:lnTo>
                  <a:pt x="5834" y="40843"/>
                </a:lnTo>
                <a:lnTo>
                  <a:pt x="6806" y="48622"/>
                </a:lnTo>
                <a:lnTo>
                  <a:pt x="8751" y="50567"/>
                </a:lnTo>
                <a:lnTo>
                  <a:pt x="10696" y="55429"/>
                </a:lnTo>
                <a:lnTo>
                  <a:pt x="10696" y="56402"/>
                </a:lnTo>
                <a:lnTo>
                  <a:pt x="12641" y="60292"/>
                </a:lnTo>
                <a:lnTo>
                  <a:pt x="13614" y="62236"/>
                </a:lnTo>
                <a:lnTo>
                  <a:pt x="14586" y="65154"/>
                </a:lnTo>
                <a:lnTo>
                  <a:pt x="17503" y="79741"/>
                </a:lnTo>
                <a:lnTo>
                  <a:pt x="20421" y="91410"/>
                </a:lnTo>
                <a:lnTo>
                  <a:pt x="19449" y="92382"/>
                </a:lnTo>
                <a:lnTo>
                  <a:pt x="22366" y="96272"/>
                </a:lnTo>
                <a:lnTo>
                  <a:pt x="23338" y="100162"/>
                </a:lnTo>
                <a:lnTo>
                  <a:pt x="27228" y="109886"/>
                </a:lnTo>
                <a:lnTo>
                  <a:pt x="29173" y="116694"/>
                </a:lnTo>
                <a:lnTo>
                  <a:pt x="32091" y="123501"/>
                </a:lnTo>
                <a:lnTo>
                  <a:pt x="35008" y="129335"/>
                </a:lnTo>
                <a:lnTo>
                  <a:pt x="35980" y="133225"/>
                </a:lnTo>
                <a:lnTo>
                  <a:pt x="41814" y="144895"/>
                </a:lnTo>
                <a:lnTo>
                  <a:pt x="47649" y="154619"/>
                </a:lnTo>
                <a:lnTo>
                  <a:pt x="58346" y="176013"/>
                </a:lnTo>
                <a:lnTo>
                  <a:pt x="56402" y="174068"/>
                </a:lnTo>
                <a:lnTo>
                  <a:pt x="57374" y="176013"/>
                </a:lnTo>
                <a:lnTo>
                  <a:pt x="57374" y="176985"/>
                </a:lnTo>
                <a:lnTo>
                  <a:pt x="57374" y="177958"/>
                </a:lnTo>
                <a:lnTo>
                  <a:pt x="58346" y="178930"/>
                </a:lnTo>
                <a:lnTo>
                  <a:pt x="58346" y="177958"/>
                </a:lnTo>
                <a:lnTo>
                  <a:pt x="59319" y="179903"/>
                </a:lnTo>
                <a:lnTo>
                  <a:pt x="63208" y="183792"/>
                </a:lnTo>
                <a:lnTo>
                  <a:pt x="66126" y="188655"/>
                </a:lnTo>
                <a:lnTo>
                  <a:pt x="70015" y="194489"/>
                </a:lnTo>
                <a:lnTo>
                  <a:pt x="76823" y="203241"/>
                </a:lnTo>
                <a:lnTo>
                  <a:pt x="76823" y="204214"/>
                </a:lnTo>
                <a:lnTo>
                  <a:pt x="79740" y="208104"/>
                </a:lnTo>
                <a:lnTo>
                  <a:pt x="83630" y="212966"/>
                </a:lnTo>
                <a:lnTo>
                  <a:pt x="90437" y="223663"/>
                </a:lnTo>
                <a:lnTo>
                  <a:pt x="90437" y="225608"/>
                </a:lnTo>
                <a:lnTo>
                  <a:pt x="92382" y="228525"/>
                </a:lnTo>
                <a:lnTo>
                  <a:pt x="97244" y="232415"/>
                </a:lnTo>
                <a:lnTo>
                  <a:pt x="102106" y="238250"/>
                </a:lnTo>
                <a:lnTo>
                  <a:pt x="113776" y="251864"/>
                </a:lnTo>
                <a:lnTo>
                  <a:pt x="133225" y="272285"/>
                </a:lnTo>
                <a:lnTo>
                  <a:pt x="142949" y="282982"/>
                </a:lnTo>
                <a:lnTo>
                  <a:pt x="153646" y="292707"/>
                </a:lnTo>
                <a:lnTo>
                  <a:pt x="153646" y="294651"/>
                </a:lnTo>
                <a:lnTo>
                  <a:pt x="165316" y="303404"/>
                </a:lnTo>
                <a:lnTo>
                  <a:pt x="176012" y="314100"/>
                </a:lnTo>
                <a:lnTo>
                  <a:pt x="187682" y="323825"/>
                </a:lnTo>
                <a:lnTo>
                  <a:pt x="197406" y="332577"/>
                </a:lnTo>
                <a:lnTo>
                  <a:pt x="195461" y="332577"/>
                </a:lnTo>
                <a:lnTo>
                  <a:pt x="201296" y="337439"/>
                </a:lnTo>
                <a:lnTo>
                  <a:pt x="203241" y="338412"/>
                </a:lnTo>
                <a:lnTo>
                  <a:pt x="204214" y="338412"/>
                </a:lnTo>
                <a:lnTo>
                  <a:pt x="204214" y="337439"/>
                </a:lnTo>
                <a:lnTo>
                  <a:pt x="211021" y="343274"/>
                </a:lnTo>
                <a:lnTo>
                  <a:pt x="213938" y="346191"/>
                </a:lnTo>
                <a:lnTo>
                  <a:pt x="215883" y="348136"/>
                </a:lnTo>
                <a:lnTo>
                  <a:pt x="220745" y="352026"/>
                </a:lnTo>
                <a:lnTo>
                  <a:pt x="225607" y="353971"/>
                </a:lnTo>
                <a:lnTo>
                  <a:pt x="234360" y="361751"/>
                </a:lnTo>
                <a:lnTo>
                  <a:pt x="241795" y="366956"/>
                </a:lnTo>
                <a:lnTo>
                  <a:pt x="241167" y="367585"/>
                </a:lnTo>
                <a:lnTo>
                  <a:pt x="243111" y="368557"/>
                </a:lnTo>
                <a:lnTo>
                  <a:pt x="248946" y="373420"/>
                </a:lnTo>
                <a:lnTo>
                  <a:pt x="250891" y="374392"/>
                </a:lnTo>
                <a:lnTo>
                  <a:pt x="251863" y="374392"/>
                </a:lnTo>
                <a:lnTo>
                  <a:pt x="251863" y="373420"/>
                </a:lnTo>
                <a:lnTo>
                  <a:pt x="257698" y="378282"/>
                </a:lnTo>
                <a:lnTo>
                  <a:pt x="265478" y="383145"/>
                </a:lnTo>
                <a:lnTo>
                  <a:pt x="273257" y="388007"/>
                </a:lnTo>
                <a:lnTo>
                  <a:pt x="279092" y="392869"/>
                </a:lnTo>
                <a:lnTo>
                  <a:pt x="280065" y="392869"/>
                </a:lnTo>
                <a:lnTo>
                  <a:pt x="282009" y="393841"/>
                </a:lnTo>
                <a:lnTo>
                  <a:pt x="293679" y="401621"/>
                </a:lnTo>
                <a:lnTo>
                  <a:pt x="299513" y="404538"/>
                </a:lnTo>
                <a:lnTo>
                  <a:pt x="304375" y="407455"/>
                </a:lnTo>
                <a:lnTo>
                  <a:pt x="304375" y="408428"/>
                </a:lnTo>
                <a:lnTo>
                  <a:pt x="303403" y="408428"/>
                </a:lnTo>
                <a:lnTo>
                  <a:pt x="305348" y="409401"/>
                </a:lnTo>
                <a:lnTo>
                  <a:pt x="306321" y="409401"/>
                </a:lnTo>
                <a:lnTo>
                  <a:pt x="308265" y="409400"/>
                </a:lnTo>
                <a:lnTo>
                  <a:pt x="317990" y="415235"/>
                </a:lnTo>
                <a:lnTo>
                  <a:pt x="326742" y="421070"/>
                </a:lnTo>
                <a:lnTo>
                  <a:pt x="335494" y="427877"/>
                </a:lnTo>
                <a:lnTo>
                  <a:pt x="345218" y="432739"/>
                </a:lnTo>
                <a:lnTo>
                  <a:pt x="408427" y="464830"/>
                </a:lnTo>
                <a:lnTo>
                  <a:pt x="408428" y="465802"/>
                </a:lnTo>
                <a:lnTo>
                  <a:pt x="414262" y="467747"/>
                </a:lnTo>
                <a:lnTo>
                  <a:pt x="420097" y="470665"/>
                </a:lnTo>
                <a:lnTo>
                  <a:pt x="424959" y="473582"/>
                </a:lnTo>
                <a:lnTo>
                  <a:pt x="430794" y="475527"/>
                </a:lnTo>
                <a:lnTo>
                  <a:pt x="433711" y="477472"/>
                </a:lnTo>
                <a:lnTo>
                  <a:pt x="435656" y="477472"/>
                </a:lnTo>
                <a:lnTo>
                  <a:pt x="435656" y="478444"/>
                </a:lnTo>
                <a:lnTo>
                  <a:pt x="440519" y="480389"/>
                </a:lnTo>
                <a:lnTo>
                  <a:pt x="446353" y="483306"/>
                </a:lnTo>
                <a:lnTo>
                  <a:pt x="452188" y="486224"/>
                </a:lnTo>
                <a:lnTo>
                  <a:pt x="458992" y="489140"/>
                </a:lnTo>
                <a:lnTo>
                  <a:pt x="462885" y="491086"/>
                </a:lnTo>
                <a:lnTo>
                  <a:pt x="468719" y="493031"/>
                </a:lnTo>
                <a:lnTo>
                  <a:pt x="481362" y="498866"/>
                </a:lnTo>
                <a:lnTo>
                  <a:pt x="477472" y="497893"/>
                </a:lnTo>
                <a:lnTo>
                  <a:pt x="480389" y="499838"/>
                </a:lnTo>
                <a:lnTo>
                  <a:pt x="483306" y="499838"/>
                </a:lnTo>
                <a:lnTo>
                  <a:pt x="486223" y="500810"/>
                </a:lnTo>
                <a:lnTo>
                  <a:pt x="487196" y="502755"/>
                </a:lnTo>
                <a:lnTo>
                  <a:pt x="489141" y="502755"/>
                </a:lnTo>
                <a:lnTo>
                  <a:pt x="488168" y="501783"/>
                </a:lnTo>
                <a:lnTo>
                  <a:pt x="502755" y="508590"/>
                </a:lnTo>
                <a:lnTo>
                  <a:pt x="517342" y="513452"/>
                </a:lnTo>
                <a:lnTo>
                  <a:pt x="548460" y="524149"/>
                </a:lnTo>
                <a:lnTo>
                  <a:pt x="554295" y="527067"/>
                </a:lnTo>
                <a:lnTo>
                  <a:pt x="555267" y="528039"/>
                </a:lnTo>
                <a:lnTo>
                  <a:pt x="555267" y="529012"/>
                </a:lnTo>
                <a:lnTo>
                  <a:pt x="560129" y="529984"/>
                </a:lnTo>
                <a:lnTo>
                  <a:pt x="561102" y="529984"/>
                </a:lnTo>
                <a:lnTo>
                  <a:pt x="564019" y="530956"/>
                </a:lnTo>
                <a:lnTo>
                  <a:pt x="565964" y="532901"/>
                </a:lnTo>
                <a:lnTo>
                  <a:pt x="567909" y="533874"/>
                </a:lnTo>
                <a:lnTo>
                  <a:pt x="570826" y="534846"/>
                </a:lnTo>
                <a:lnTo>
                  <a:pt x="570826" y="533874"/>
                </a:lnTo>
                <a:lnTo>
                  <a:pt x="571799" y="533874"/>
                </a:lnTo>
                <a:lnTo>
                  <a:pt x="573744" y="533874"/>
                </a:lnTo>
                <a:lnTo>
                  <a:pt x="582496" y="538736"/>
                </a:lnTo>
                <a:lnTo>
                  <a:pt x="586386" y="539709"/>
                </a:lnTo>
                <a:lnTo>
                  <a:pt x="591248" y="541653"/>
                </a:lnTo>
                <a:lnTo>
                  <a:pt x="590276" y="541653"/>
                </a:lnTo>
                <a:lnTo>
                  <a:pt x="597082" y="542626"/>
                </a:lnTo>
                <a:lnTo>
                  <a:pt x="603889" y="544571"/>
                </a:lnTo>
                <a:lnTo>
                  <a:pt x="609724" y="546516"/>
                </a:lnTo>
                <a:lnTo>
                  <a:pt x="615559" y="546516"/>
                </a:lnTo>
                <a:lnTo>
                  <a:pt x="650567" y="556241"/>
                </a:lnTo>
                <a:lnTo>
                  <a:pt x="684603" y="565965"/>
                </a:lnTo>
                <a:lnTo>
                  <a:pt x="752674" y="581525"/>
                </a:lnTo>
                <a:lnTo>
                  <a:pt x="786710" y="589304"/>
                </a:lnTo>
                <a:lnTo>
                  <a:pt x="819773" y="596111"/>
                </a:lnTo>
                <a:lnTo>
                  <a:pt x="888817" y="608753"/>
                </a:lnTo>
                <a:lnTo>
                  <a:pt x="899514" y="611670"/>
                </a:lnTo>
                <a:lnTo>
                  <a:pt x="912155" y="613615"/>
                </a:lnTo>
                <a:lnTo>
                  <a:pt x="911183" y="613615"/>
                </a:lnTo>
                <a:lnTo>
                  <a:pt x="912156" y="613615"/>
                </a:lnTo>
                <a:lnTo>
                  <a:pt x="912155" y="613615"/>
                </a:lnTo>
                <a:lnTo>
                  <a:pt x="913128" y="613615"/>
                </a:lnTo>
                <a:lnTo>
                  <a:pt x="916046" y="613615"/>
                </a:lnTo>
                <a:lnTo>
                  <a:pt x="918963" y="613615"/>
                </a:lnTo>
                <a:lnTo>
                  <a:pt x="921880" y="613615"/>
                </a:lnTo>
                <a:lnTo>
                  <a:pt x="946191" y="617505"/>
                </a:lnTo>
                <a:lnTo>
                  <a:pt x="972448" y="620422"/>
                </a:lnTo>
                <a:lnTo>
                  <a:pt x="969530" y="620422"/>
                </a:lnTo>
                <a:lnTo>
                  <a:pt x="969530" y="621395"/>
                </a:lnTo>
                <a:lnTo>
                  <a:pt x="971475" y="621395"/>
                </a:lnTo>
                <a:lnTo>
                  <a:pt x="975365" y="620422"/>
                </a:lnTo>
                <a:lnTo>
                  <a:pt x="975365" y="621395"/>
                </a:lnTo>
                <a:lnTo>
                  <a:pt x="978282" y="621395"/>
                </a:lnTo>
                <a:lnTo>
                  <a:pt x="979164" y="620513"/>
                </a:lnTo>
                <a:lnTo>
                  <a:pt x="1044409" y="627229"/>
                </a:lnTo>
                <a:lnTo>
                  <a:pt x="1077472" y="631119"/>
                </a:lnTo>
                <a:lnTo>
                  <a:pt x="1110535" y="633064"/>
                </a:lnTo>
                <a:lnTo>
                  <a:pt x="1119287" y="634037"/>
                </a:lnTo>
                <a:lnTo>
                  <a:pt x="1129012" y="634037"/>
                </a:lnTo>
                <a:lnTo>
                  <a:pt x="1147488" y="635009"/>
                </a:lnTo>
                <a:lnTo>
                  <a:pt x="1171799" y="636954"/>
                </a:lnTo>
                <a:lnTo>
                  <a:pt x="1196111" y="638899"/>
                </a:lnTo>
                <a:lnTo>
                  <a:pt x="1220422" y="638899"/>
                </a:lnTo>
                <a:lnTo>
                  <a:pt x="1243275" y="638899"/>
                </a:lnTo>
                <a:lnTo>
                  <a:pt x="1243761" y="639871"/>
                </a:lnTo>
                <a:lnTo>
                  <a:pt x="1241816" y="640844"/>
                </a:lnTo>
                <a:lnTo>
                  <a:pt x="1235981" y="642788"/>
                </a:lnTo>
                <a:lnTo>
                  <a:pt x="1227229" y="643761"/>
                </a:lnTo>
                <a:lnTo>
                  <a:pt x="1212642" y="644733"/>
                </a:lnTo>
                <a:lnTo>
                  <a:pt x="1197083" y="644733"/>
                </a:lnTo>
                <a:lnTo>
                  <a:pt x="1180551" y="644733"/>
                </a:lnTo>
                <a:lnTo>
                  <a:pt x="1164992" y="644733"/>
                </a:lnTo>
                <a:lnTo>
                  <a:pt x="1164020" y="644733"/>
                </a:lnTo>
                <a:lnTo>
                  <a:pt x="1164020" y="643761"/>
                </a:lnTo>
                <a:lnTo>
                  <a:pt x="1163047" y="642789"/>
                </a:lnTo>
                <a:lnTo>
                  <a:pt x="1161102" y="642789"/>
                </a:lnTo>
                <a:lnTo>
                  <a:pt x="1144571" y="643761"/>
                </a:lnTo>
                <a:lnTo>
                  <a:pt x="1126095" y="642789"/>
                </a:lnTo>
                <a:lnTo>
                  <a:pt x="1106645" y="640844"/>
                </a:lnTo>
                <a:lnTo>
                  <a:pt x="1088169" y="637926"/>
                </a:lnTo>
                <a:lnTo>
                  <a:pt x="1089141" y="637926"/>
                </a:lnTo>
                <a:lnTo>
                  <a:pt x="1082334" y="637926"/>
                </a:lnTo>
                <a:lnTo>
                  <a:pt x="1074555" y="637926"/>
                </a:lnTo>
                <a:lnTo>
                  <a:pt x="1075527" y="637926"/>
                </a:lnTo>
                <a:lnTo>
                  <a:pt x="1075527" y="636954"/>
                </a:lnTo>
                <a:lnTo>
                  <a:pt x="1073582" y="636954"/>
                </a:lnTo>
                <a:lnTo>
                  <a:pt x="1069693" y="636954"/>
                </a:lnTo>
                <a:lnTo>
                  <a:pt x="1064830" y="637927"/>
                </a:lnTo>
                <a:lnTo>
                  <a:pt x="1062885" y="636954"/>
                </a:lnTo>
                <a:lnTo>
                  <a:pt x="1060941" y="635981"/>
                </a:lnTo>
                <a:lnTo>
                  <a:pt x="1058023" y="636954"/>
                </a:lnTo>
                <a:lnTo>
                  <a:pt x="1051216" y="636954"/>
                </a:lnTo>
                <a:lnTo>
                  <a:pt x="1044409" y="636954"/>
                </a:lnTo>
                <a:lnTo>
                  <a:pt x="1036629" y="635982"/>
                </a:lnTo>
                <a:lnTo>
                  <a:pt x="1028849" y="635009"/>
                </a:lnTo>
                <a:lnTo>
                  <a:pt x="1029822" y="635009"/>
                </a:lnTo>
                <a:lnTo>
                  <a:pt x="1017180" y="634037"/>
                </a:lnTo>
                <a:lnTo>
                  <a:pt x="1002593" y="633064"/>
                </a:lnTo>
                <a:lnTo>
                  <a:pt x="974392" y="631119"/>
                </a:lnTo>
                <a:lnTo>
                  <a:pt x="975365" y="630147"/>
                </a:lnTo>
                <a:lnTo>
                  <a:pt x="975365" y="629174"/>
                </a:lnTo>
                <a:lnTo>
                  <a:pt x="973420" y="630147"/>
                </a:lnTo>
                <a:lnTo>
                  <a:pt x="970503" y="630147"/>
                </a:lnTo>
                <a:lnTo>
                  <a:pt x="963695" y="630147"/>
                </a:lnTo>
                <a:lnTo>
                  <a:pt x="960778" y="629174"/>
                </a:lnTo>
                <a:lnTo>
                  <a:pt x="957861" y="629174"/>
                </a:lnTo>
                <a:lnTo>
                  <a:pt x="953971" y="629174"/>
                </a:lnTo>
                <a:lnTo>
                  <a:pt x="949109" y="628202"/>
                </a:lnTo>
                <a:lnTo>
                  <a:pt x="950081" y="628202"/>
                </a:lnTo>
                <a:lnTo>
                  <a:pt x="947164" y="628202"/>
                </a:lnTo>
                <a:lnTo>
                  <a:pt x="944247" y="628202"/>
                </a:lnTo>
                <a:lnTo>
                  <a:pt x="942301" y="627229"/>
                </a:lnTo>
                <a:lnTo>
                  <a:pt x="940357" y="628202"/>
                </a:lnTo>
                <a:lnTo>
                  <a:pt x="937439" y="626257"/>
                </a:lnTo>
                <a:lnTo>
                  <a:pt x="935495" y="627230"/>
                </a:lnTo>
                <a:lnTo>
                  <a:pt x="933549" y="626257"/>
                </a:lnTo>
                <a:lnTo>
                  <a:pt x="930632" y="625284"/>
                </a:lnTo>
                <a:lnTo>
                  <a:pt x="927715" y="625285"/>
                </a:lnTo>
                <a:lnTo>
                  <a:pt x="923825" y="625284"/>
                </a:lnTo>
                <a:lnTo>
                  <a:pt x="919936" y="624312"/>
                </a:lnTo>
                <a:lnTo>
                  <a:pt x="911183" y="622367"/>
                </a:lnTo>
                <a:lnTo>
                  <a:pt x="909463" y="622367"/>
                </a:lnTo>
                <a:lnTo>
                  <a:pt x="910211" y="622367"/>
                </a:lnTo>
                <a:lnTo>
                  <a:pt x="912155" y="622367"/>
                </a:lnTo>
                <a:lnTo>
                  <a:pt x="911183" y="621395"/>
                </a:lnTo>
                <a:lnTo>
                  <a:pt x="893679" y="619450"/>
                </a:lnTo>
                <a:lnTo>
                  <a:pt x="875203" y="617505"/>
                </a:lnTo>
                <a:lnTo>
                  <a:pt x="840194" y="610698"/>
                </a:lnTo>
                <a:lnTo>
                  <a:pt x="836305" y="609725"/>
                </a:lnTo>
                <a:lnTo>
                  <a:pt x="835332" y="608753"/>
                </a:lnTo>
                <a:lnTo>
                  <a:pt x="829498" y="607780"/>
                </a:lnTo>
                <a:lnTo>
                  <a:pt x="823663" y="607780"/>
                </a:lnTo>
                <a:lnTo>
                  <a:pt x="821718" y="605835"/>
                </a:lnTo>
                <a:lnTo>
                  <a:pt x="818800" y="605835"/>
                </a:lnTo>
                <a:lnTo>
                  <a:pt x="816856" y="605835"/>
                </a:lnTo>
                <a:lnTo>
                  <a:pt x="814911" y="605835"/>
                </a:lnTo>
                <a:lnTo>
                  <a:pt x="811993" y="605836"/>
                </a:lnTo>
                <a:lnTo>
                  <a:pt x="813939" y="604863"/>
                </a:lnTo>
                <a:lnTo>
                  <a:pt x="813939" y="603891"/>
                </a:lnTo>
                <a:lnTo>
                  <a:pt x="807131" y="603891"/>
                </a:lnTo>
                <a:lnTo>
                  <a:pt x="799352" y="602918"/>
                </a:lnTo>
                <a:lnTo>
                  <a:pt x="801297" y="602918"/>
                </a:lnTo>
                <a:lnTo>
                  <a:pt x="801297" y="601946"/>
                </a:lnTo>
                <a:lnTo>
                  <a:pt x="797407" y="601945"/>
                </a:lnTo>
                <a:lnTo>
                  <a:pt x="794489" y="600973"/>
                </a:lnTo>
                <a:lnTo>
                  <a:pt x="787682" y="600001"/>
                </a:lnTo>
                <a:lnTo>
                  <a:pt x="789627" y="599028"/>
                </a:lnTo>
                <a:lnTo>
                  <a:pt x="785738" y="598056"/>
                </a:lnTo>
                <a:lnTo>
                  <a:pt x="784765" y="599028"/>
                </a:lnTo>
                <a:lnTo>
                  <a:pt x="783792" y="599028"/>
                </a:lnTo>
                <a:lnTo>
                  <a:pt x="780875" y="599028"/>
                </a:lnTo>
                <a:lnTo>
                  <a:pt x="781848" y="599028"/>
                </a:lnTo>
                <a:lnTo>
                  <a:pt x="781848" y="598056"/>
                </a:lnTo>
                <a:lnTo>
                  <a:pt x="776985" y="598056"/>
                </a:lnTo>
                <a:lnTo>
                  <a:pt x="771151" y="597084"/>
                </a:lnTo>
                <a:lnTo>
                  <a:pt x="760454" y="595138"/>
                </a:lnTo>
                <a:lnTo>
                  <a:pt x="750730" y="592221"/>
                </a:lnTo>
                <a:lnTo>
                  <a:pt x="741005" y="590276"/>
                </a:lnTo>
                <a:lnTo>
                  <a:pt x="740032" y="589304"/>
                </a:lnTo>
                <a:lnTo>
                  <a:pt x="739060" y="589304"/>
                </a:lnTo>
                <a:lnTo>
                  <a:pt x="738087" y="588332"/>
                </a:lnTo>
                <a:lnTo>
                  <a:pt x="735170" y="587359"/>
                </a:lnTo>
                <a:lnTo>
                  <a:pt x="734198" y="587359"/>
                </a:lnTo>
                <a:lnTo>
                  <a:pt x="733225" y="587359"/>
                </a:lnTo>
                <a:lnTo>
                  <a:pt x="729336" y="587359"/>
                </a:lnTo>
                <a:lnTo>
                  <a:pt x="726418" y="587359"/>
                </a:lnTo>
                <a:lnTo>
                  <a:pt x="727390" y="588331"/>
                </a:lnTo>
                <a:lnTo>
                  <a:pt x="716694" y="585414"/>
                </a:lnTo>
                <a:lnTo>
                  <a:pt x="707942" y="583469"/>
                </a:lnTo>
                <a:lnTo>
                  <a:pt x="708914" y="582497"/>
                </a:lnTo>
                <a:lnTo>
                  <a:pt x="708914" y="581524"/>
                </a:lnTo>
                <a:lnTo>
                  <a:pt x="710859" y="581524"/>
                </a:lnTo>
                <a:lnTo>
                  <a:pt x="707942" y="579580"/>
                </a:lnTo>
                <a:lnTo>
                  <a:pt x="709887" y="579580"/>
                </a:lnTo>
                <a:lnTo>
                  <a:pt x="704052" y="578607"/>
                </a:lnTo>
                <a:lnTo>
                  <a:pt x="699190" y="577635"/>
                </a:lnTo>
                <a:lnTo>
                  <a:pt x="691410" y="577634"/>
                </a:lnTo>
                <a:lnTo>
                  <a:pt x="687520" y="576662"/>
                </a:lnTo>
                <a:lnTo>
                  <a:pt x="682658" y="575690"/>
                </a:lnTo>
                <a:lnTo>
                  <a:pt x="683631" y="575690"/>
                </a:lnTo>
                <a:lnTo>
                  <a:pt x="683630" y="574717"/>
                </a:lnTo>
                <a:lnTo>
                  <a:pt x="682658" y="574717"/>
                </a:lnTo>
                <a:lnTo>
                  <a:pt x="683630" y="573745"/>
                </a:lnTo>
                <a:lnTo>
                  <a:pt x="672933" y="574717"/>
                </a:lnTo>
                <a:lnTo>
                  <a:pt x="670989" y="573745"/>
                </a:lnTo>
                <a:lnTo>
                  <a:pt x="670989" y="572772"/>
                </a:lnTo>
                <a:lnTo>
                  <a:pt x="669044" y="572772"/>
                </a:lnTo>
                <a:lnTo>
                  <a:pt x="668071" y="572772"/>
                </a:lnTo>
                <a:lnTo>
                  <a:pt x="666126" y="572772"/>
                </a:lnTo>
                <a:lnTo>
                  <a:pt x="660292" y="571800"/>
                </a:lnTo>
                <a:lnTo>
                  <a:pt x="657374" y="569855"/>
                </a:lnTo>
                <a:lnTo>
                  <a:pt x="655429" y="568882"/>
                </a:lnTo>
                <a:lnTo>
                  <a:pt x="657374" y="568883"/>
                </a:lnTo>
                <a:lnTo>
                  <a:pt x="657374" y="567910"/>
                </a:lnTo>
                <a:lnTo>
                  <a:pt x="647650" y="565965"/>
                </a:lnTo>
                <a:lnTo>
                  <a:pt x="642787" y="564993"/>
                </a:lnTo>
                <a:lnTo>
                  <a:pt x="641815" y="564993"/>
                </a:lnTo>
                <a:lnTo>
                  <a:pt x="641815" y="565965"/>
                </a:lnTo>
                <a:lnTo>
                  <a:pt x="638898" y="565965"/>
                </a:lnTo>
                <a:lnTo>
                  <a:pt x="633063" y="564021"/>
                </a:lnTo>
                <a:lnTo>
                  <a:pt x="634036" y="564021"/>
                </a:lnTo>
                <a:lnTo>
                  <a:pt x="635008" y="563048"/>
                </a:lnTo>
                <a:lnTo>
                  <a:pt x="625284" y="562076"/>
                </a:lnTo>
                <a:lnTo>
                  <a:pt x="615559" y="560130"/>
                </a:lnTo>
                <a:lnTo>
                  <a:pt x="617504" y="560130"/>
                </a:lnTo>
                <a:lnTo>
                  <a:pt x="619449" y="560130"/>
                </a:lnTo>
                <a:lnTo>
                  <a:pt x="613614" y="558186"/>
                </a:lnTo>
                <a:lnTo>
                  <a:pt x="606807" y="556241"/>
                </a:lnTo>
                <a:lnTo>
                  <a:pt x="600972" y="554295"/>
                </a:lnTo>
                <a:lnTo>
                  <a:pt x="595138" y="552350"/>
                </a:lnTo>
                <a:lnTo>
                  <a:pt x="596110" y="553323"/>
                </a:lnTo>
                <a:lnTo>
                  <a:pt x="595138" y="553323"/>
                </a:lnTo>
                <a:lnTo>
                  <a:pt x="592220" y="551378"/>
                </a:lnTo>
                <a:lnTo>
                  <a:pt x="589303" y="550406"/>
                </a:lnTo>
                <a:lnTo>
                  <a:pt x="587358" y="549433"/>
                </a:lnTo>
                <a:lnTo>
                  <a:pt x="583468" y="548461"/>
                </a:lnTo>
                <a:lnTo>
                  <a:pt x="582496" y="548461"/>
                </a:lnTo>
                <a:lnTo>
                  <a:pt x="585413" y="549433"/>
                </a:lnTo>
                <a:lnTo>
                  <a:pt x="572771" y="545543"/>
                </a:lnTo>
                <a:lnTo>
                  <a:pt x="564992" y="543598"/>
                </a:lnTo>
                <a:lnTo>
                  <a:pt x="557212" y="540681"/>
                </a:lnTo>
                <a:lnTo>
                  <a:pt x="554295" y="540681"/>
                </a:lnTo>
                <a:lnTo>
                  <a:pt x="549433" y="539708"/>
                </a:lnTo>
                <a:lnTo>
                  <a:pt x="550405" y="538736"/>
                </a:lnTo>
                <a:lnTo>
                  <a:pt x="546515" y="536791"/>
                </a:lnTo>
                <a:lnTo>
                  <a:pt x="544570" y="535819"/>
                </a:lnTo>
                <a:lnTo>
                  <a:pt x="547488" y="536791"/>
                </a:lnTo>
                <a:lnTo>
                  <a:pt x="548460" y="537763"/>
                </a:lnTo>
                <a:lnTo>
                  <a:pt x="550405" y="537764"/>
                </a:lnTo>
                <a:lnTo>
                  <a:pt x="554295" y="538736"/>
                </a:lnTo>
                <a:lnTo>
                  <a:pt x="553322" y="537764"/>
                </a:lnTo>
                <a:lnTo>
                  <a:pt x="550405" y="537764"/>
                </a:lnTo>
                <a:lnTo>
                  <a:pt x="544570" y="535819"/>
                </a:lnTo>
                <a:lnTo>
                  <a:pt x="544570" y="535819"/>
                </a:lnTo>
                <a:lnTo>
                  <a:pt x="544570" y="535819"/>
                </a:lnTo>
                <a:lnTo>
                  <a:pt x="541653" y="534846"/>
                </a:lnTo>
                <a:lnTo>
                  <a:pt x="538736" y="533874"/>
                </a:lnTo>
                <a:lnTo>
                  <a:pt x="536791" y="532901"/>
                </a:lnTo>
                <a:lnTo>
                  <a:pt x="537763" y="532901"/>
                </a:lnTo>
                <a:lnTo>
                  <a:pt x="538735" y="531929"/>
                </a:lnTo>
                <a:lnTo>
                  <a:pt x="536791" y="531929"/>
                </a:lnTo>
                <a:lnTo>
                  <a:pt x="532901" y="530956"/>
                </a:lnTo>
                <a:lnTo>
                  <a:pt x="529984" y="529984"/>
                </a:lnTo>
                <a:lnTo>
                  <a:pt x="527067" y="529011"/>
                </a:lnTo>
                <a:lnTo>
                  <a:pt x="526094" y="529011"/>
                </a:lnTo>
                <a:lnTo>
                  <a:pt x="525121" y="529012"/>
                </a:lnTo>
                <a:lnTo>
                  <a:pt x="524149" y="529012"/>
                </a:lnTo>
                <a:lnTo>
                  <a:pt x="523177" y="528039"/>
                </a:lnTo>
                <a:lnTo>
                  <a:pt x="520259" y="527067"/>
                </a:lnTo>
                <a:lnTo>
                  <a:pt x="517342" y="526094"/>
                </a:lnTo>
                <a:lnTo>
                  <a:pt x="517342" y="525122"/>
                </a:lnTo>
                <a:lnTo>
                  <a:pt x="518314" y="524149"/>
                </a:lnTo>
                <a:lnTo>
                  <a:pt x="514425" y="524149"/>
                </a:lnTo>
                <a:lnTo>
                  <a:pt x="511507" y="524150"/>
                </a:lnTo>
                <a:lnTo>
                  <a:pt x="511507" y="523177"/>
                </a:lnTo>
                <a:lnTo>
                  <a:pt x="509562" y="523177"/>
                </a:lnTo>
                <a:lnTo>
                  <a:pt x="507617" y="522204"/>
                </a:lnTo>
                <a:lnTo>
                  <a:pt x="504700" y="521232"/>
                </a:lnTo>
                <a:lnTo>
                  <a:pt x="501782" y="521232"/>
                </a:lnTo>
                <a:lnTo>
                  <a:pt x="494003" y="517342"/>
                </a:lnTo>
                <a:lnTo>
                  <a:pt x="490114" y="515397"/>
                </a:lnTo>
                <a:lnTo>
                  <a:pt x="487195" y="513452"/>
                </a:lnTo>
                <a:lnTo>
                  <a:pt x="481361" y="512480"/>
                </a:lnTo>
                <a:lnTo>
                  <a:pt x="475527" y="509563"/>
                </a:lnTo>
                <a:lnTo>
                  <a:pt x="477471" y="509563"/>
                </a:lnTo>
                <a:lnTo>
                  <a:pt x="474554" y="508590"/>
                </a:lnTo>
                <a:lnTo>
                  <a:pt x="471637" y="507617"/>
                </a:lnTo>
                <a:lnTo>
                  <a:pt x="468719" y="505673"/>
                </a:lnTo>
                <a:lnTo>
                  <a:pt x="463857" y="502755"/>
                </a:lnTo>
                <a:lnTo>
                  <a:pt x="461912" y="501783"/>
                </a:lnTo>
                <a:lnTo>
                  <a:pt x="460939" y="502756"/>
                </a:lnTo>
                <a:lnTo>
                  <a:pt x="459967" y="503728"/>
                </a:lnTo>
                <a:lnTo>
                  <a:pt x="457050" y="501783"/>
                </a:lnTo>
                <a:lnTo>
                  <a:pt x="453160" y="499838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841248" y="2743199"/>
            <a:ext cx="3017520" cy="32461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4"/>
          </p:nvPr>
        </p:nvSpPr>
        <p:spPr>
          <a:xfrm>
            <a:off x="5294376" y="2743200"/>
            <a:ext cx="3017520" cy="32461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26BF2-35DC-470A-97C2-91F633932BF2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74EF1-407F-4698-B292-9E9FE490776E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1487081"/>
            <a:ext cx="3008313" cy="1921339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3350" y="835428"/>
            <a:ext cx="4699370" cy="5151526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1280" y="3408420"/>
            <a:ext cx="3008313" cy="191909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6BE0-98B8-4FED-BDDE-0675DE8C0353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p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24200" y="191206"/>
            <a:ext cx="2781300" cy="8191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4669654"/>
            <a:ext cx="8041440" cy="719865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 rot="-60000">
            <a:off x="2130552" y="594360"/>
            <a:ext cx="4873752" cy="3657600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16153"/>
            <a:ext cx="6705600" cy="603126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194D6-B421-4D66-AD82-C2C57A526505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Interior-Overlay.png"/>
          <p:cNvPicPr>
            <a:picLocks noChangeAspect="1"/>
          </p:cNvPicPr>
          <p:nvPr/>
        </p:nvPicPr>
        <p:blipFill>
          <a:blip r:embed="rId13" cstate="print">
            <a:lum bright="-10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51280" y="436563"/>
            <a:ext cx="8041440" cy="14426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038388"/>
            <a:ext cx="7467600" cy="39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1280" y="6148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fld id="{1CF67BD5-084D-4057-BFEA-D14675D5FD52}" type="datetime1">
              <a:rPr lang="ar-SA" smtClean="0"/>
              <a:pPr/>
              <a:t>07/02/1438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48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9120" y="6148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fld id="{0B9DF301-DAFA-4642-AEE7-E064E61FDCB8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1" eaLnBrk="1" latinLnBrk="0" hangingPunct="1">
        <a:spcBef>
          <a:spcPct val="0"/>
        </a:spcBef>
        <a:buNone/>
        <a:defRPr sz="48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228600" indent="-228600" algn="r" defTabSz="457200" rtl="1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784" indent="-228600" algn="r" defTabSz="457200" rtl="1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r" defTabSz="457200" rtl="1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r" defTabSz="457200" rtl="1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17320" indent="-182880" algn="r" defTabSz="457200" rtl="1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 baseline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45920" indent="-182880" algn="r" defTabSz="457200" rtl="1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20240" indent="-182880" algn="r" defTabSz="457200" rtl="1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194560" indent="-182880" algn="r" defTabSz="457200" rtl="1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468880" indent="-182880" algn="r" defTabSz="457200" rtl="1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5400" b="1" dirty="0" smtClean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ETHERS AND EPOXIDES</a:t>
            </a:r>
            <a:endParaRPr lang="ar-SA" sz="5400" b="1" dirty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Bookman Old Style" panose="02050604050505020204" pitchFamily="18" charset="0"/>
              </a:rPr>
              <a:t>Dr. </a:t>
            </a:r>
            <a:r>
              <a:rPr lang="en-US" b="1" dirty="0" err="1" smtClean="0">
                <a:solidFill>
                  <a:srgbClr val="0070C0"/>
                </a:solidFill>
                <a:latin typeface="Bookman Old Style" panose="02050604050505020204" pitchFamily="18" charset="0"/>
              </a:rPr>
              <a:t>Shatha</a:t>
            </a:r>
            <a:r>
              <a:rPr lang="en-US" b="1" dirty="0" smtClean="0">
                <a:solidFill>
                  <a:srgbClr val="0070C0"/>
                </a:solidFill>
                <a:latin typeface="Bookman Old Style" panose="02050604050505020204" pitchFamily="18" charset="0"/>
              </a:rPr>
              <a:t> I </a:t>
            </a:r>
            <a:r>
              <a:rPr lang="en-US" b="1" dirty="0" err="1" smtClean="0">
                <a:solidFill>
                  <a:srgbClr val="0070C0"/>
                </a:solidFill>
                <a:latin typeface="Bookman Old Style" panose="02050604050505020204" pitchFamily="18" charset="0"/>
              </a:rPr>
              <a:t>Alaqeel</a:t>
            </a:r>
            <a:endParaRPr lang="en-US" b="1" dirty="0">
              <a:solidFill>
                <a:srgbClr val="0070C0"/>
              </a:solidFill>
              <a:latin typeface="Bookman Old Style" panose="02050604050505020204" pitchFamily="18" charset="0"/>
            </a:endParaRPr>
          </a:p>
          <a:p>
            <a:endParaRPr lang="ar-SA" dirty="0"/>
          </a:p>
        </p:txBody>
      </p:sp>
      <p:pic>
        <p:nvPicPr>
          <p:cNvPr id="3074" name="Picture 2" descr="http://upload.wikimedia.org/wikipedia/commons/b/bc/Dimethyl-ether-ball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07106">
            <a:off x="813025" y="4307044"/>
            <a:ext cx="2069726" cy="140415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6" y="0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8891132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http://media-1.web.britannica.com/eb-media/86/16786-004-DED2438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908720"/>
            <a:ext cx="6487750" cy="381807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10</a:t>
            </a:fld>
            <a:endParaRPr lang="ar-SA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47664" y="4726798"/>
            <a:ext cx="65013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If a secondary ( </a:t>
            </a:r>
            <a:r>
              <a:rPr lang="en-US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°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) or tertiary alkyl halide  ( </a:t>
            </a:r>
            <a:r>
              <a:rPr lang="en-US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°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) is used, an alkene is the only reaction product and no ether is formed. </a:t>
            </a:r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61986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20688"/>
            <a:ext cx="7467600" cy="5369037"/>
          </a:xfrm>
        </p:spPr>
        <p:txBody>
          <a:bodyPr/>
          <a:lstStyle/>
          <a:p>
            <a:pPr marL="0" indent="0" algn="l" rtl="0">
              <a:buNone/>
            </a:pPr>
            <a:r>
              <a:rPr lang="en-US" sz="3200" b="1" u="sng" dirty="0">
                <a:solidFill>
                  <a:schemeClr val="tx2">
                    <a:lumMod val="75000"/>
                    <a:lumOff val="2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ehydration of </a:t>
            </a:r>
            <a:r>
              <a:rPr lang="en-US" sz="3200" b="1" u="sng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cohols</a:t>
            </a:r>
          </a:p>
          <a:p>
            <a:pPr marL="0" indent="0" algn="l" rtl="0">
              <a:buNone/>
            </a:pPr>
            <a:r>
              <a:rPr lang="en-US" dirty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The </a:t>
            </a:r>
            <a:r>
              <a:rPr lang="en-US" dirty="0">
                <a:solidFill>
                  <a:srgbClr val="FF000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dehydration of alcohols </a:t>
            </a:r>
            <a:r>
              <a:rPr lang="en-US" dirty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takes place in the presence of </a:t>
            </a:r>
            <a:r>
              <a:rPr lang="en-US" dirty="0">
                <a:solidFill>
                  <a:srgbClr val="00B05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acid catalysts </a:t>
            </a:r>
            <a:r>
              <a:rPr lang="en-US" dirty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(H</a:t>
            </a:r>
            <a:r>
              <a:rPr lang="en-US" baseline="-30000" dirty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2</a:t>
            </a:r>
            <a:r>
              <a:rPr lang="en-US" dirty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SO</a:t>
            </a:r>
            <a:r>
              <a:rPr lang="en-US" baseline="-30000" dirty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4</a:t>
            </a:r>
            <a:r>
              <a:rPr lang="en-US" dirty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, H</a:t>
            </a:r>
            <a:r>
              <a:rPr lang="en-US" baseline="-30000" dirty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3</a:t>
            </a:r>
            <a:r>
              <a:rPr lang="en-US" dirty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PO</a:t>
            </a:r>
            <a:r>
              <a:rPr lang="en-US" baseline="-30000" dirty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4</a:t>
            </a:r>
            <a:r>
              <a:rPr lang="en-US" dirty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) under </a:t>
            </a:r>
            <a:r>
              <a:rPr lang="en-US" dirty="0">
                <a:solidFill>
                  <a:srgbClr val="FF000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controlled temperature</a:t>
            </a:r>
            <a:r>
              <a:rPr lang="en-US" dirty="0" smtClean="0"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.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This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method is used for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preparation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for symmetric ethers. </a:t>
            </a:r>
          </a:p>
          <a:p>
            <a:pPr algn="l" rtl="0"/>
            <a:endParaRPr lang="en-US" dirty="0" smtClean="0">
              <a:latin typeface="Comic Sans MS" pitchFamily="66" charset="0"/>
              <a:ea typeface="Calibri" pitchFamily="34" charset="0"/>
              <a:cs typeface="Calibri" pitchFamily="34" charset="0"/>
            </a:endParaRPr>
          </a:p>
          <a:p>
            <a:pPr marL="0" indent="0" algn="l" rtl="0">
              <a:buNone/>
            </a:pPr>
            <a:endParaRPr lang="ar-SA" dirty="0"/>
          </a:p>
        </p:txBody>
      </p:sp>
      <p:pic>
        <p:nvPicPr>
          <p:cNvPr id="4" name="Imag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0" y="2480389"/>
            <a:ext cx="4552950" cy="876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http://media-3.web.britannica.com/eb-media/85/16785-004-5C42FA2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212976"/>
            <a:ext cx="5832648" cy="310534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11</a:t>
            </a:fld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6857129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12</a:t>
            </a:fld>
            <a:endParaRPr lang="ar-SA"/>
          </a:p>
        </p:txBody>
      </p:sp>
      <p:sp>
        <p:nvSpPr>
          <p:cNvPr id="4" name="مستطيل 1"/>
          <p:cNvSpPr/>
          <p:nvPr/>
        </p:nvSpPr>
        <p:spPr>
          <a:xfrm>
            <a:off x="683568" y="296216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The dehydration </a:t>
            </a:r>
            <a:r>
              <a:rPr lang="en-US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of  </a:t>
            </a:r>
            <a:r>
              <a:rPr lang="en-US" sz="2400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°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 and </a:t>
            </a:r>
            <a:r>
              <a:rPr lang="en-US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400" dirty="0" smtClean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  <a:r>
              <a:rPr lang="en-US" sz="2400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°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 alcohol is unsuccessful to get ethers as </a:t>
            </a:r>
            <a:r>
              <a:rPr lang="en-US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lkenes 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are formed easily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. </a:t>
            </a:r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1" y="1556792"/>
            <a:ext cx="6562286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830" y="2852936"/>
            <a:ext cx="6500572" cy="11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4509120"/>
            <a:ext cx="4688808" cy="190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5674415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Reaction of Ether</a:t>
            </a:r>
            <a:endParaRPr lang="ar-SA" b="1" dirty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00808"/>
            <a:ext cx="7467600" cy="4288917"/>
          </a:xfrm>
        </p:spPr>
        <p:txBody>
          <a:bodyPr>
            <a:normAutofit fontScale="92500"/>
          </a:bodyPr>
          <a:lstStyle/>
          <a:p>
            <a:pPr marL="0" indent="0" algn="l" rtl="0">
              <a:buNone/>
            </a:pPr>
            <a:r>
              <a:rPr lang="en-US" altLang="en-US" sz="3000" b="1" u="sng" dirty="0">
                <a:solidFill>
                  <a:srgbClr val="0070C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leavage of ethers by hot concentrated acids</a:t>
            </a:r>
          </a:p>
          <a:p>
            <a:pPr marL="0" indent="0" algn="l" rtl="0">
              <a:buNone/>
            </a:pPr>
            <a:r>
              <a:rPr lang="en-US" sz="30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 </a:t>
            </a:r>
          </a:p>
          <a:p>
            <a:pPr marL="0" indent="0" algn="l" rtl="0">
              <a:buNone/>
            </a:pP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  R-O-R  +    H-X                        R-OH   +    R-X</a:t>
            </a:r>
          </a:p>
          <a:p>
            <a:pPr marL="0" indent="0" algn="l" rtl="0">
              <a:buNone/>
            </a:pPr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  R-O-R 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+  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2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H-X                   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2R-X  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+   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H</a:t>
            </a:r>
            <a:r>
              <a:rPr lang="en-US" baseline="-250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O</a:t>
            </a:r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Note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: the </a:t>
            </a:r>
            <a:r>
              <a:rPr 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maller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lkyl group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gets converted to the alkyl </a:t>
            </a:r>
            <a:r>
              <a:rPr 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alide</a:t>
            </a:r>
            <a:endParaRPr lang="ar-SA" dirty="0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94514" y="372021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A3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ss</a:t>
            </a:r>
            <a:endParaRPr lang="en-US" dirty="0">
              <a:solidFill>
                <a:srgbClr val="008A3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635896" y="2852936"/>
            <a:ext cx="10801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347864" y="2487055"/>
            <a:ext cx="1196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eat/ H</a:t>
            </a:r>
            <a:r>
              <a:rPr lang="en-US" baseline="-25000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</a:t>
            </a:r>
            <a:endParaRPr lang="en-US" dirty="0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18521" y="2852936"/>
            <a:ext cx="1417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A3E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oncentrated</a:t>
            </a:r>
            <a:endParaRPr lang="en-US" dirty="0">
              <a:solidFill>
                <a:srgbClr val="008A3E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635896" y="3573016"/>
            <a:ext cx="10801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00263" y="3203684"/>
            <a:ext cx="1196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eat/ H</a:t>
            </a:r>
            <a:r>
              <a:rPr lang="en-US" baseline="-25000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</a:t>
            </a:r>
            <a:endParaRPr lang="en-US" dirty="0">
              <a:solidFill>
                <a:srgbClr val="FF000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44427197"/>
              </p:ext>
            </p:extLst>
          </p:nvPr>
        </p:nvGraphicFramePr>
        <p:xfrm>
          <a:off x="1835696" y="4221088"/>
          <a:ext cx="4747698" cy="792088"/>
        </p:xfrm>
        <a:graphic>
          <a:graphicData uri="http://schemas.openxmlformats.org/presentationml/2006/ole">
            <p:oleObj spid="_x0000_s4143" name="CS ChemDraw Drawing" r:id="rId3" imgW="3121560" imgH="520560" progId="ChemDraw.Document.6.0">
              <p:embed/>
            </p:oleObj>
          </a:graphicData>
        </a:graphic>
      </p:graphicFrame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13</a:t>
            </a:fld>
            <a:endParaRPr lang="ar-SA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3235872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14</a:t>
            </a:fld>
            <a:endParaRPr lang="ar-SA"/>
          </a:p>
        </p:txBody>
      </p:sp>
      <p:sp>
        <p:nvSpPr>
          <p:cNvPr id="4" name="مستطيل 2"/>
          <p:cNvSpPr/>
          <p:nvPr/>
        </p:nvSpPr>
        <p:spPr>
          <a:xfrm>
            <a:off x="323528" y="509771"/>
            <a:ext cx="82852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rtl="0">
              <a:buClr>
                <a:schemeClr val="tx2">
                  <a:lumMod val="75000"/>
                  <a:lumOff val="25000"/>
                </a:schemeClr>
              </a:buClr>
              <a:buFont typeface="Wingdings" panose="05000000000000000000" pitchFamily="2" charset="2"/>
              <a:buChar char="Ø"/>
            </a:pP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If both the </a:t>
            </a:r>
            <a:r>
              <a:rPr lang="en-US" sz="2400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kyl groups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 are </a:t>
            </a:r>
            <a:r>
              <a:rPr lang="en-US" sz="2400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rimary 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or </a:t>
            </a:r>
            <a:r>
              <a:rPr lang="en-US" sz="2400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econdary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, the smaller alkyl </a:t>
            </a:r>
            <a:r>
              <a:rPr lang="en-US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group 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gets converted to the alkyl halide predominantly. </a:t>
            </a:r>
            <a:endParaRPr lang="ar-SA" sz="24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163" y="1248941"/>
            <a:ext cx="53721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1144"/>
          <a:stretch/>
        </p:blipFill>
        <p:spPr bwMode="auto">
          <a:xfrm>
            <a:off x="1597146" y="2780928"/>
            <a:ext cx="5876728" cy="9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مستطيل 3"/>
          <p:cNvSpPr/>
          <p:nvPr/>
        </p:nvSpPr>
        <p:spPr>
          <a:xfrm>
            <a:off x="179512" y="1772816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 rtl="0">
              <a:buClr>
                <a:schemeClr val="tx2">
                  <a:lumMod val="75000"/>
                  <a:lumOff val="25000"/>
                </a:schemeClr>
              </a:buClr>
              <a:buSzPct val="112000"/>
              <a:buFont typeface="Wingdings" pitchFamily="2" charset="2"/>
              <a:buChar char="Ø"/>
            </a:pP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If one of the alkyl group is </a:t>
            </a:r>
            <a:r>
              <a:rPr lang="en-US" sz="2400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ertiary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, the point of cleavage is such that the </a:t>
            </a:r>
            <a:r>
              <a:rPr lang="en-US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tertiary 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alkyl halide is formed as the major product</a:t>
            </a:r>
            <a:endParaRPr lang="ar-SA" sz="24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8" name="مستطيل 4"/>
          <p:cNvSpPr/>
          <p:nvPr/>
        </p:nvSpPr>
        <p:spPr>
          <a:xfrm>
            <a:off x="149587" y="3789040"/>
            <a:ext cx="84431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rtl="0">
              <a:buClr>
                <a:schemeClr val="tx2">
                  <a:lumMod val="75000"/>
                  <a:lumOff val="25000"/>
                </a:schemeClr>
              </a:buClr>
              <a:buFont typeface="Wingdings" pitchFamily="2" charset="2"/>
              <a:buChar char="Ø"/>
            </a:pP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If </a:t>
            </a:r>
            <a:r>
              <a:rPr lang="en-US" sz="2400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wo 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or</a:t>
            </a:r>
            <a:r>
              <a:rPr lang="en-US" sz="2400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more equivalents of acid 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are used further dehydration </a:t>
            </a:r>
          </a:p>
          <a:p>
            <a:pPr algn="l" rtl="0"/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can occur on formed alcohols which may react further to form a </a:t>
            </a:r>
            <a:r>
              <a:rPr lang="en-US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second</a:t>
            </a:r>
            <a:r>
              <a:rPr lang="ar-SA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mole 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of alkyl halide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. </a:t>
            </a:r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pSp>
        <p:nvGrpSpPr>
          <p:cNvPr id="9" name="مجموعة 8"/>
          <p:cNvGrpSpPr/>
          <p:nvPr/>
        </p:nvGrpSpPr>
        <p:grpSpPr>
          <a:xfrm>
            <a:off x="1597146" y="4725144"/>
            <a:ext cx="6203859" cy="1211055"/>
            <a:chOff x="1184984" y="5081894"/>
            <a:chExt cx="6038850" cy="1211055"/>
          </a:xfrm>
        </p:grpSpPr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4984" y="5445224"/>
              <a:ext cx="6038850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41873" t="-13356" r="47267" b="69238"/>
            <a:stretch/>
          </p:blipFill>
          <p:spPr bwMode="auto">
            <a:xfrm>
              <a:off x="4235823" y="5081894"/>
              <a:ext cx="672354" cy="456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6398529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Epoxides</a:t>
            </a:r>
            <a:endParaRPr lang="ar-SA" dirty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l" rtl="0">
              <a:buNone/>
            </a:pPr>
            <a:r>
              <a:rPr lang="en-US" altLang="en-US" dirty="0">
                <a:solidFill>
                  <a:srgbClr val="00000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Epoxides are </a:t>
            </a:r>
            <a:r>
              <a:rPr lang="en-US" altLang="en-US" dirty="0">
                <a:solidFill>
                  <a:srgbClr val="FF000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cyclic ethers </a:t>
            </a:r>
            <a:r>
              <a:rPr lang="en-US" altLang="en-US" dirty="0">
                <a:solidFill>
                  <a:srgbClr val="00000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in which the ether oxygen is </a:t>
            </a:r>
            <a:r>
              <a:rPr lang="en-US" altLang="en-US" dirty="0" smtClean="0">
                <a:solidFill>
                  <a:srgbClr val="00000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part </a:t>
            </a:r>
            <a:r>
              <a:rPr lang="en-US" altLang="en-US" dirty="0">
                <a:solidFill>
                  <a:srgbClr val="00000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of a </a:t>
            </a:r>
            <a:r>
              <a:rPr lang="en-US" altLang="en-US" dirty="0">
                <a:solidFill>
                  <a:srgbClr val="00B05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three-membered </a:t>
            </a:r>
            <a:r>
              <a:rPr lang="en-US" altLang="en-US" dirty="0" smtClean="0">
                <a:solidFill>
                  <a:srgbClr val="00B05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ring.</a:t>
            </a:r>
          </a:p>
          <a:p>
            <a:pPr marL="0" indent="0" algn="l" rtl="0">
              <a:buNone/>
            </a:pPr>
            <a:r>
              <a:rPr lang="en-US" altLang="en-US" dirty="0" smtClean="0">
                <a:solidFill>
                  <a:schemeClr val="tx1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Epoxides </a:t>
            </a:r>
            <a:r>
              <a:rPr lang="en-US" altLang="en-US" dirty="0">
                <a:solidFill>
                  <a:schemeClr val="tx1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are </a:t>
            </a:r>
            <a:r>
              <a:rPr lang="en-US" altLang="en-US" dirty="0">
                <a:solidFill>
                  <a:srgbClr val="FF000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very reactive </a:t>
            </a:r>
            <a:r>
              <a:rPr lang="en-US" altLang="en-US" dirty="0">
                <a:solidFill>
                  <a:schemeClr val="tx1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(release of </a:t>
            </a:r>
            <a:r>
              <a:rPr lang="en-US" altLang="en-US" dirty="0">
                <a:solidFill>
                  <a:srgbClr val="FF000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ring </a:t>
            </a:r>
            <a:r>
              <a:rPr lang="en-US" altLang="en-US" dirty="0" smtClean="0">
                <a:solidFill>
                  <a:srgbClr val="FF000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strain</a:t>
            </a:r>
            <a:r>
              <a:rPr lang="en-US" altLang="en-US" dirty="0" smtClean="0">
                <a:solidFill>
                  <a:schemeClr val="tx1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), </a:t>
            </a:r>
            <a:r>
              <a:rPr lang="en-US" altLang="en-US" dirty="0">
                <a:solidFill>
                  <a:schemeClr val="tx1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and are useful </a:t>
            </a:r>
            <a:r>
              <a:rPr lang="en-US" altLang="en-US" dirty="0" smtClean="0">
                <a:solidFill>
                  <a:schemeClr val="tx1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intermediates because </a:t>
            </a:r>
            <a:r>
              <a:rPr lang="en-US" altLang="en-US" dirty="0">
                <a:solidFill>
                  <a:schemeClr val="tx1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of their chemical versatility</a:t>
            </a:r>
            <a:endParaRPr lang="en-US" altLang="en-US" dirty="0" smtClean="0">
              <a:solidFill>
                <a:schemeClr val="tx1"/>
              </a:solidFill>
              <a:latin typeface="Andalus" panose="02020603050405020304" pitchFamily="18" charset="-78"/>
              <a:ea typeface="Calibri" pitchFamily="34" charset="0"/>
              <a:cs typeface="Andalus" panose="02020603050405020304" pitchFamily="18" charset="-78"/>
            </a:endParaRPr>
          </a:p>
          <a:p>
            <a:pPr algn="l" rtl="0"/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173553" y="4809926"/>
            <a:ext cx="864691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Majalla UI"/>
                <a:cs typeface="Majalla UI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Majalla UI"/>
                <a:cs typeface="Majalla UI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ajalla UI"/>
                <a:cs typeface="Majalla UI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ajalla UI"/>
                <a:cs typeface="Majalla UI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Majalla UI"/>
                <a:cs typeface="Majalla UI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ajalla UI"/>
                <a:cs typeface="Majalla UI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ajalla UI"/>
                <a:cs typeface="Majalla UI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ajalla UI"/>
                <a:cs typeface="Majalla UI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ajalla UI"/>
                <a:cs typeface="Majalla UI"/>
              </a:defRPr>
            </a:lvl9pPr>
          </a:lstStyle>
          <a:p>
            <a:pPr algn="l" rtl="0" eaLnBrk="1" hangingPunct="1"/>
            <a:r>
              <a:rPr lang="en-US" alt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ommon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   </a:t>
            </a:r>
            <a:r>
              <a:rPr lang="en-US" altLang="en-US" dirty="0">
                <a:solidFill>
                  <a:srgbClr val="0070C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Ethylene oxide    Propylene oxide       Isobutylene oxide      </a:t>
            </a:r>
            <a:r>
              <a:rPr lang="en-US" altLang="en-US" dirty="0" smtClean="0">
                <a:solidFill>
                  <a:srgbClr val="0070C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Styrene oxide</a:t>
            </a:r>
          </a:p>
          <a:p>
            <a:pPr algn="l" rtl="0" eaLnBrk="1" hangingPunct="1"/>
            <a:endParaRPr lang="en-US" altLang="en-US" dirty="0">
              <a:solidFill>
                <a:srgbClr val="0070C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 eaLnBrk="1" hangingPunct="1"/>
            <a:r>
              <a:rPr lang="en-US" alt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UPAC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             </a:t>
            </a:r>
            <a:r>
              <a:rPr lang="en-US" altLang="en-US" dirty="0" err="1">
                <a:latin typeface="Andalus" panose="02020603050405020304" pitchFamily="18" charset="-78"/>
                <a:cs typeface="Andalus" panose="02020603050405020304" pitchFamily="18" charset="-78"/>
              </a:rPr>
              <a:t>oxirane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          2-Methyl </a:t>
            </a:r>
            <a:r>
              <a:rPr lang="en-US" altLang="en-US" dirty="0" err="1">
                <a:latin typeface="Andalus" panose="02020603050405020304" pitchFamily="18" charset="-78"/>
                <a:cs typeface="Andalus" panose="02020603050405020304" pitchFamily="18" charset="-78"/>
              </a:rPr>
              <a:t>oxirane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2,2-dimethyl </a:t>
            </a:r>
            <a:r>
              <a:rPr lang="en-US" altLang="en-US" dirty="0" err="1">
                <a:latin typeface="Andalus" panose="02020603050405020304" pitchFamily="18" charset="-78"/>
                <a:cs typeface="Andalus" panose="02020603050405020304" pitchFamily="18" charset="-78"/>
              </a:rPr>
              <a:t>oxirane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   2-Phenyl </a:t>
            </a:r>
            <a:r>
              <a:rPr lang="en-US" altLang="en-US" dirty="0" err="1">
                <a:latin typeface="Andalus" panose="02020603050405020304" pitchFamily="18" charset="-78"/>
                <a:cs typeface="Andalus" panose="02020603050405020304" pitchFamily="18" charset="-78"/>
              </a:rPr>
              <a:t>oxirane</a:t>
            </a:r>
            <a:endParaRPr lang="ar-SA" alt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15</a:t>
            </a:fld>
            <a:endParaRPr lang="ar-SA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04968087"/>
              </p:ext>
            </p:extLst>
          </p:nvPr>
        </p:nvGraphicFramePr>
        <p:xfrm>
          <a:off x="1907704" y="4005064"/>
          <a:ext cx="360040" cy="373475"/>
        </p:xfrm>
        <a:graphic>
          <a:graphicData uri="http://schemas.openxmlformats.org/presentationml/2006/ole">
            <p:oleObj spid="_x0000_s5261" name="CS ChemDraw Drawing" r:id="rId4" imgW="212040" imgH="221040" progId="ChemDraw.Document.6.0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10168470"/>
              </p:ext>
            </p:extLst>
          </p:nvPr>
        </p:nvGraphicFramePr>
        <p:xfrm>
          <a:off x="3491880" y="3968406"/>
          <a:ext cx="576064" cy="493411"/>
        </p:xfrm>
        <a:graphic>
          <a:graphicData uri="http://schemas.openxmlformats.org/presentationml/2006/ole">
            <p:oleObj spid="_x0000_s5262" name="CS ChemDraw Drawing" r:id="rId5" imgW="365760" imgH="312480" progId="ChemDraw.Document.6.0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50366140"/>
              </p:ext>
            </p:extLst>
          </p:nvPr>
        </p:nvGraphicFramePr>
        <p:xfrm>
          <a:off x="5292080" y="3861048"/>
          <a:ext cx="564665" cy="611311"/>
        </p:xfrm>
        <a:graphic>
          <a:graphicData uri="http://schemas.openxmlformats.org/presentationml/2006/ole">
            <p:oleObj spid="_x0000_s5263" name="CS ChemDraw Drawing" r:id="rId6" imgW="365760" imgH="394920" progId="ChemDraw.Document.6.0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79555388"/>
              </p:ext>
            </p:extLst>
          </p:nvPr>
        </p:nvGraphicFramePr>
        <p:xfrm>
          <a:off x="7164288" y="3789040"/>
          <a:ext cx="1032310" cy="883809"/>
        </p:xfrm>
        <a:graphic>
          <a:graphicData uri="http://schemas.openxmlformats.org/presentationml/2006/ole">
            <p:oleObj spid="_x0000_s5264" name="CS ChemDraw Drawing" r:id="rId7" imgW="684360" imgH="58608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89529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16</a:t>
            </a:fld>
            <a:endParaRPr lang="ar-SA"/>
          </a:p>
        </p:txBody>
      </p:sp>
      <p:sp>
        <p:nvSpPr>
          <p:cNvPr id="6" name="Rectangle 5"/>
          <p:cNvSpPr/>
          <p:nvPr/>
        </p:nvSpPr>
        <p:spPr>
          <a:xfrm>
            <a:off x="395536" y="1105580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Andalus" panose="02020603050405020304" pitchFamily="18" charset="-78"/>
                <a:cs typeface="Andalus" panose="02020603050405020304" pitchFamily="18" charset="-78"/>
              </a:rPr>
              <a:t>Dioxane</a:t>
            </a:r>
            <a:r>
              <a:rPr lang="en-US" altLang="en-US" sz="2800" dirty="0">
                <a:latin typeface="Andalus" panose="02020603050405020304" pitchFamily="18" charset="-78"/>
                <a:cs typeface="Andalus" panose="02020603050405020304" pitchFamily="18" charset="-78"/>
              </a:rPr>
              <a:t> and tetrahydrofuran are used as solvents </a:t>
            </a:r>
            <a:endParaRPr lang="en-US" sz="28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90782"/>
            <a:ext cx="7437512" cy="261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مستطيل 2"/>
          <p:cNvSpPr/>
          <p:nvPr/>
        </p:nvSpPr>
        <p:spPr>
          <a:xfrm>
            <a:off x="467544" y="260648"/>
            <a:ext cx="90730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dirty="0">
                <a:latin typeface="Andalus" panose="02020603050405020304" pitchFamily="18" charset="-78"/>
                <a:cs typeface="Andalus" panose="02020603050405020304" pitchFamily="18" charset="-78"/>
              </a:rPr>
              <a:t>The simplest and the most important epoxide is </a:t>
            </a:r>
            <a:r>
              <a:rPr lang="en-US" sz="2800" dirty="0">
                <a:solidFill>
                  <a:srgbClr val="C0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thylene oxide</a:t>
            </a:r>
            <a:r>
              <a:rPr lang="en-US" sz="2800" i="1" dirty="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  <a:r>
              <a:rPr lang="en-US" sz="2800" b="1" i="1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4283067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reparation of cyclic ethers</a:t>
            </a:r>
            <a:endParaRPr lang="ar-SA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17</a:t>
            </a:fld>
            <a:endParaRPr lang="ar-SA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51280" y="1835143"/>
            <a:ext cx="8197184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lnSpc>
                <a:spcPct val="90000"/>
              </a:lnSpc>
            </a:pPr>
            <a:r>
              <a:rPr lang="en-US" alt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Ethylene oxide (</a:t>
            </a:r>
            <a:r>
              <a:rPr lang="en-US" altLang="en-US" sz="2400" dirty="0" err="1">
                <a:latin typeface="Andalus" panose="02020603050405020304" pitchFamily="18" charset="-78"/>
                <a:cs typeface="Andalus" panose="02020603050405020304" pitchFamily="18" charset="-78"/>
              </a:rPr>
              <a:t>oxirane</a:t>
            </a:r>
            <a:r>
              <a:rPr lang="en-US" alt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; 1,2-epoxyethane) is industrially important as an intermediate</a:t>
            </a:r>
          </a:p>
          <a:p>
            <a:pPr marL="457200" indent="-457200" algn="l" rtl="0">
              <a:lnSpc>
                <a:spcPct val="90000"/>
              </a:lnSpc>
              <a:buClr>
                <a:schemeClr val="tx2">
                  <a:lumMod val="75000"/>
                  <a:lumOff val="25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en-US" sz="3200" u="sng" dirty="0">
                <a:solidFill>
                  <a:srgbClr val="0070C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repared by reaction of ethylene with oxygen at 300 °C and silver oxide catalyst</a:t>
            </a:r>
          </a:p>
        </p:txBody>
      </p:sp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382501"/>
            <a:ext cx="58547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8596370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18</a:t>
            </a:fld>
            <a:endParaRPr lang="ar-SA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24136" y="277813"/>
            <a:ext cx="7772400" cy="1143000"/>
          </a:xfrm>
        </p:spPr>
        <p:txBody>
          <a:bodyPr/>
          <a:lstStyle/>
          <a:p>
            <a:pPr rtl="0" eaLnBrk="1" hangingPunct="1"/>
            <a:r>
              <a:rPr lang="en-US" altLang="en-US" b="1" dirty="0" smtClean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reparation of Epoxides Using a </a:t>
            </a:r>
            <a:r>
              <a:rPr lang="en-US" altLang="en-US" b="1" dirty="0" err="1" smtClean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eroxyacid</a:t>
            </a:r>
            <a:endParaRPr lang="en-CA" altLang="en-US" b="1" dirty="0" smtClean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24136" y="1600200"/>
            <a:ext cx="7772400" cy="609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57784" indent="-22860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1732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4592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2024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19456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46888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>
              <a:buFont typeface="Wingdings" panose="05000000000000000000" pitchFamily="2" charset="2"/>
              <a:buChar char="Ø"/>
            </a:pPr>
            <a:r>
              <a:rPr lang="en-US" altLang="en-US" dirty="0" err="1" smtClean="0">
                <a:solidFill>
                  <a:srgbClr val="FF0000"/>
                </a:solidFill>
                <a:latin typeface="Andalus" pitchFamily="18" charset="-78"/>
                <a:cs typeface="Andalus" pitchFamily="18" charset="-78"/>
              </a:rPr>
              <a:t>Peroxyacids</a:t>
            </a:r>
            <a:r>
              <a:rPr lang="en-US" altLang="en-US" dirty="0" smtClean="0">
                <a:solidFill>
                  <a:srgbClr val="0E0D0E"/>
                </a:solidFill>
                <a:latin typeface="Andalus" pitchFamily="18" charset="-78"/>
                <a:cs typeface="Andalus" pitchFamily="18" charset="-78"/>
              </a:rPr>
              <a:t> (sometimes called </a:t>
            </a:r>
            <a:r>
              <a:rPr lang="en-US" altLang="en-US" dirty="0" err="1" smtClean="0">
                <a:solidFill>
                  <a:srgbClr val="0E0D0E"/>
                </a:solidFill>
                <a:latin typeface="Andalus" pitchFamily="18" charset="-78"/>
                <a:cs typeface="Andalus" pitchFamily="18" charset="-78"/>
              </a:rPr>
              <a:t>peracids</a:t>
            </a:r>
            <a:r>
              <a:rPr lang="en-US" altLang="en-US" dirty="0" smtClean="0">
                <a:solidFill>
                  <a:srgbClr val="0E0D0E"/>
                </a:solidFill>
                <a:latin typeface="Andalus" pitchFamily="18" charset="-78"/>
                <a:cs typeface="Andalus" pitchFamily="18" charset="-78"/>
              </a:rPr>
              <a:t>) are used to convert </a:t>
            </a:r>
            <a:r>
              <a:rPr lang="en-US" altLang="en-US" dirty="0" smtClean="0">
                <a:solidFill>
                  <a:srgbClr val="FF0000"/>
                </a:solidFill>
                <a:latin typeface="Andalus" pitchFamily="18" charset="-78"/>
                <a:cs typeface="Andalus" pitchFamily="18" charset="-78"/>
              </a:rPr>
              <a:t>alkenes</a:t>
            </a:r>
            <a:r>
              <a:rPr lang="en-US" altLang="en-US" dirty="0" smtClean="0">
                <a:solidFill>
                  <a:srgbClr val="0E0D0E"/>
                </a:solidFill>
                <a:latin typeface="Andalus" pitchFamily="18" charset="-78"/>
                <a:cs typeface="Andalus" pitchFamily="18" charset="-78"/>
              </a:rPr>
              <a:t> to </a:t>
            </a:r>
            <a:r>
              <a:rPr lang="en-US" altLang="en-US" dirty="0" err="1" smtClean="0">
                <a:solidFill>
                  <a:srgbClr val="00B050"/>
                </a:solidFill>
                <a:latin typeface="Andalus" pitchFamily="18" charset="-78"/>
                <a:cs typeface="Andalus" pitchFamily="18" charset="-78"/>
              </a:rPr>
              <a:t>epoxides</a:t>
            </a:r>
            <a:r>
              <a:rPr lang="en-US" altLang="en-US" dirty="0" smtClean="0">
                <a:solidFill>
                  <a:srgbClr val="0E0D0E"/>
                </a:solidFill>
                <a:latin typeface="Andalus" pitchFamily="18" charset="-78"/>
                <a:cs typeface="Andalus" pitchFamily="18" charset="-78"/>
              </a:rPr>
              <a:t>.</a:t>
            </a:r>
            <a:endParaRPr lang="en-CA" altLang="en-US" dirty="0" smtClean="0">
              <a:latin typeface="Andalus" pitchFamily="18" charset="-78"/>
              <a:cs typeface="Andalus" pitchFamily="18" charset="-78"/>
            </a:endParaRP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56992"/>
            <a:ext cx="83820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95536" y="5589240"/>
            <a:ext cx="82809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 smtClean="0">
                <a:solidFill>
                  <a:srgbClr val="0070C0"/>
                </a:solidFill>
                <a:latin typeface="Andalus" pitchFamily="18" charset="-78"/>
                <a:cs typeface="Andalus" pitchFamily="18" charset="-78"/>
              </a:rPr>
              <a:t>meta-</a:t>
            </a:r>
            <a:r>
              <a:rPr lang="en-US" altLang="en-US" sz="2000" dirty="0" err="1" smtClean="0">
                <a:solidFill>
                  <a:srgbClr val="0070C0"/>
                </a:solidFill>
                <a:latin typeface="Andalus" pitchFamily="18" charset="-78"/>
                <a:cs typeface="Andalus" pitchFamily="18" charset="-78"/>
              </a:rPr>
              <a:t>chloroperoxybenzoic</a:t>
            </a:r>
            <a:r>
              <a:rPr lang="en-US" altLang="en-US" sz="2000" dirty="0" smtClean="0">
                <a:solidFill>
                  <a:srgbClr val="0070C0"/>
                </a:solidFill>
                <a:latin typeface="Andalus" pitchFamily="18" charset="-78"/>
                <a:cs typeface="Andalus" pitchFamily="18" charset="-78"/>
              </a:rPr>
              <a:t> acid </a:t>
            </a:r>
            <a:r>
              <a:rPr lang="en-US" altLang="en-US" sz="2000" dirty="0" smtClean="0">
                <a:solidFill>
                  <a:srgbClr val="0E0D0E"/>
                </a:solidFill>
                <a:latin typeface="Andalus" pitchFamily="18" charset="-78"/>
                <a:cs typeface="Andalus" pitchFamily="18" charset="-78"/>
              </a:rPr>
              <a:t>(MCPBA) is often used for these </a:t>
            </a:r>
            <a:r>
              <a:rPr lang="en-US" altLang="en-US" sz="2000" dirty="0" err="1" smtClean="0">
                <a:solidFill>
                  <a:srgbClr val="0E0D0E"/>
                </a:solidFill>
                <a:latin typeface="Andalus" pitchFamily="18" charset="-78"/>
                <a:cs typeface="Andalus" pitchFamily="18" charset="-78"/>
              </a:rPr>
              <a:t>epoxidations</a:t>
            </a:r>
            <a:r>
              <a:rPr lang="en-US" altLang="en-US" sz="2000" dirty="0" smtClean="0">
                <a:solidFill>
                  <a:srgbClr val="0E0D0E"/>
                </a:solidFill>
                <a:latin typeface="Andalus" pitchFamily="18" charset="-78"/>
                <a:cs typeface="Andalus" pitchFamily="18" charset="-78"/>
              </a:rPr>
              <a:t>.</a:t>
            </a:r>
            <a:endParaRPr lang="en-US" sz="2000" dirty="0">
              <a:latin typeface="Andalus" pitchFamily="18" charset="-78"/>
              <a:cs typeface="Andalus" pitchFamily="18" charset="-78"/>
            </a:endParaRPr>
          </a:p>
        </p:txBody>
      </p:sp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132856"/>
            <a:ext cx="7704138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132489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19</a:t>
            </a:fld>
            <a:endParaRPr lang="ar-SA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>
            <a:lvl1pPr algn="ctr" defTabSz="457200" rtl="1" eaLnBrk="1" latinLnBrk="0" hangingPunct="1">
              <a:spcBef>
                <a:spcPct val="0"/>
              </a:spcBef>
              <a:buNone/>
              <a:defRPr sz="48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rtl="1" eaLnBrk="1" hangingPunct="1">
              <a:defRPr>
                <a:solidFill>
                  <a:schemeClr val="tx2"/>
                </a:solidFill>
              </a:defRPr>
            </a:lvl2pPr>
            <a:lvl3pPr rtl="1" eaLnBrk="1" hangingPunct="1">
              <a:defRPr>
                <a:solidFill>
                  <a:schemeClr val="tx2"/>
                </a:solidFill>
              </a:defRPr>
            </a:lvl3pPr>
            <a:lvl4pPr rtl="1" eaLnBrk="1" hangingPunct="1">
              <a:defRPr>
                <a:solidFill>
                  <a:schemeClr val="tx2"/>
                </a:solidFill>
              </a:defRPr>
            </a:lvl4pPr>
            <a:lvl5pPr rtl="1" eaLnBrk="1" hangingPunct="1">
              <a:defRPr>
                <a:solidFill>
                  <a:schemeClr val="tx2"/>
                </a:solidFill>
              </a:defRPr>
            </a:lvl5pPr>
            <a:lvl6pPr rtl="1" eaLnBrk="1" hangingPunct="1">
              <a:defRPr>
                <a:solidFill>
                  <a:schemeClr val="tx2"/>
                </a:solidFill>
              </a:defRPr>
            </a:lvl6pPr>
            <a:lvl7pPr rtl="1" eaLnBrk="1" hangingPunct="1">
              <a:defRPr>
                <a:solidFill>
                  <a:schemeClr val="tx2"/>
                </a:solidFill>
              </a:defRPr>
            </a:lvl7pPr>
            <a:lvl8pPr rtl="1" eaLnBrk="1" hangingPunct="1">
              <a:defRPr>
                <a:solidFill>
                  <a:schemeClr val="tx2"/>
                </a:solidFill>
              </a:defRPr>
            </a:lvl8pPr>
            <a:lvl9pPr rtl="1" eaLnBrk="1" hangingPunct="1">
              <a:defRPr>
                <a:solidFill>
                  <a:schemeClr val="tx2"/>
                </a:solidFill>
              </a:defRPr>
            </a:lvl9pPr>
          </a:lstStyle>
          <a:p>
            <a:pPr rtl="0"/>
            <a:r>
              <a:rPr lang="en-US" altLang="en-US" b="1" dirty="0" smtClean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Epoxides from </a:t>
            </a:r>
            <a:r>
              <a:rPr lang="en-US" altLang="en-US" b="1" dirty="0" err="1" smtClean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Halohydrins</a:t>
            </a:r>
            <a:endParaRPr lang="en-CA" altLang="en-US" b="1" dirty="0" smtClean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14400" y="1600200"/>
            <a:ext cx="7772400" cy="2133600"/>
          </a:xfrm>
          <a:prstGeom prst="rect">
            <a:avLst/>
          </a:prstGeom>
        </p:spPr>
        <p:txBody>
          <a:bodyPr/>
          <a:lstStyle>
            <a:lvl1pPr marL="228600" indent="-22860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57784" indent="-22860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1732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4592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2024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19456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46888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>
              <a:buFont typeface="Wingdings" panose="05000000000000000000" pitchFamily="2" charset="2"/>
              <a:buChar char="Ø"/>
            </a:pP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ddition of HO-X to an alkene gives a </a:t>
            </a:r>
            <a:r>
              <a:rPr lang="en-US" altLang="en-US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halohydrin</a:t>
            </a:r>
            <a:endParaRPr lang="en-US" alt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>
              <a:buFont typeface="Wingdings" panose="05000000000000000000" pitchFamily="2" charset="2"/>
              <a:buChar char="Ø"/>
            </a:pP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Treatment of a </a:t>
            </a:r>
            <a:r>
              <a:rPr lang="en-US" altLang="en-US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halohydrin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with base gives an epoxide</a:t>
            </a:r>
          </a:p>
          <a:p>
            <a:pPr algn="l" rtl="0">
              <a:buFont typeface="Wingdings" panose="05000000000000000000" pitchFamily="2" charset="2"/>
              <a:buChar char="Ø"/>
            </a:pP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Intramolecular Williamson ether synthesis</a:t>
            </a:r>
            <a:endParaRPr lang="en-CA" alt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24200"/>
            <a:ext cx="83566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5010281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Learning Objectives</a:t>
            </a:r>
            <a:endParaRPr lang="ar-SA" b="1" dirty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algn="just" rtl="0">
              <a:buNone/>
            </a:pPr>
            <a:r>
              <a:rPr lang="en-US" alt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apter seven discusses the following topics and by the end of this chapter the students will:</a:t>
            </a:r>
          </a:p>
          <a:p>
            <a:pPr algn="just" rtl="0"/>
            <a:endParaRPr lang="en-US" altLang="en-US" dirty="0">
              <a:solidFill>
                <a:schemeClr val="accent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>
              <a:buClr>
                <a:schemeClr val="accent2"/>
              </a:buClr>
              <a:buBlip>
                <a:blip r:embed="rId2"/>
              </a:buBlip>
            </a:pPr>
            <a:r>
              <a:rPr lang="en-US" altLang="en-US" sz="2800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Know the structure  of ethers</a:t>
            </a:r>
          </a:p>
          <a:p>
            <a:pPr algn="l" rtl="0">
              <a:buClr>
                <a:schemeClr val="accent2"/>
              </a:buClr>
              <a:buBlip>
                <a:blip r:embed="rId2"/>
              </a:buBlip>
            </a:pP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Know the different methods of naming ethers</a:t>
            </a:r>
          </a:p>
          <a:p>
            <a:pPr algn="l" rtl="0">
              <a:buClr>
                <a:schemeClr val="accent2"/>
              </a:buClr>
              <a:buBlip>
                <a:blip r:embed="rId2"/>
              </a:buBlip>
            </a:pP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Know the physical properties of ethers </a:t>
            </a:r>
          </a:p>
          <a:p>
            <a:pPr algn="l" rtl="0">
              <a:buClr>
                <a:schemeClr val="accent2"/>
              </a:buClr>
              <a:buBlip>
                <a:blip r:embed="rId2"/>
              </a:buBlip>
            </a:pP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Know the different methods used in preparation of ethers </a:t>
            </a:r>
          </a:p>
          <a:p>
            <a:pPr algn="l" rtl="0">
              <a:buClr>
                <a:schemeClr val="accent2"/>
              </a:buClr>
              <a:buBlip>
                <a:blip r:embed="rId2"/>
              </a:buBlip>
            </a:pP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Know the reactions of opened ethers with HX </a:t>
            </a:r>
          </a:p>
          <a:p>
            <a:pPr algn="l" rtl="0">
              <a:buClr>
                <a:schemeClr val="accent2"/>
              </a:buClr>
              <a:buBlip>
                <a:blip r:embed="rId2"/>
              </a:buBlip>
            </a:pP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Know the different methods used in synthesis of epoxides </a:t>
            </a:r>
          </a:p>
          <a:p>
            <a:pPr algn="l" rtl="0">
              <a:buClr>
                <a:schemeClr val="accent2"/>
              </a:buClr>
              <a:buBlip>
                <a:blip r:embed="rId2"/>
              </a:buBlip>
            </a:pP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Know the reactions of epoxides with different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nucleophiles</a:t>
            </a:r>
            <a:endParaRPr lang="en-US" alt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/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2</a:t>
            </a:fld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8196588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20</a:t>
            </a:fld>
            <a:endParaRPr lang="ar-SA"/>
          </a:p>
        </p:txBody>
      </p:sp>
      <p:sp>
        <p:nvSpPr>
          <p:cNvPr id="4" name="مستطيل 1"/>
          <p:cNvSpPr/>
          <p:nvPr/>
        </p:nvSpPr>
        <p:spPr>
          <a:xfrm>
            <a:off x="1031210" y="332656"/>
            <a:ext cx="685315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0"/>
            <a:r>
              <a:rPr lang="en-US" sz="4800" b="1" dirty="0" smtClean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Dehydration </a:t>
            </a:r>
            <a:r>
              <a:rPr lang="en-US" sz="4800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of </a:t>
            </a:r>
            <a:r>
              <a:rPr lang="en-US" sz="4800" b="1" dirty="0" err="1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dialcohols</a:t>
            </a:r>
            <a:r>
              <a:rPr lang="en-US" sz="4800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endParaRPr lang="ar-SA" sz="4800" b="1" dirty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472" y="1772816"/>
            <a:ext cx="6984776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1142128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Reaction of </a:t>
            </a:r>
            <a:r>
              <a:rPr lang="en-US" altLang="en-US" b="1" dirty="0" smtClean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Epoxides</a:t>
            </a:r>
            <a:r>
              <a:rPr lang="en-US" alt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/>
            </a:r>
            <a:br>
              <a:rPr lang="en-US" alt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</a:br>
            <a:endParaRPr lang="ar-SA" b="1" dirty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2776"/>
            <a:ext cx="7467600" cy="4576949"/>
          </a:xfrm>
        </p:spPr>
        <p:txBody>
          <a:bodyPr/>
          <a:lstStyle/>
          <a:p>
            <a:pPr marL="0" indent="0" algn="l" rtl="0">
              <a:buNone/>
            </a:pP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Epoxides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are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easily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undergo </a:t>
            </a:r>
            <a:r>
              <a:rPr 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ing-opening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reactions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under both </a:t>
            </a:r>
            <a:r>
              <a:rPr 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cidic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asic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 conditions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  <a:p>
            <a:pPr marL="0" indent="0" algn="l" rtl="0">
              <a:buNone/>
            </a:pPr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47408631"/>
              </p:ext>
            </p:extLst>
          </p:nvPr>
        </p:nvGraphicFramePr>
        <p:xfrm>
          <a:off x="1665054" y="2564904"/>
          <a:ext cx="5787266" cy="3288085"/>
        </p:xfrm>
        <a:graphic>
          <a:graphicData uri="http://schemas.openxmlformats.org/presentationml/2006/ole">
            <p:oleObj spid="_x0000_s7211" name="CS ChemDraw Drawing" r:id="rId3" imgW="4646880" imgH="2639520" progId="ChemDraw.Document.6.0">
              <p:embed/>
            </p:oleObj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21</a:t>
            </a:fld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0899053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181036" y="2996952"/>
            <a:ext cx="2971800" cy="844550"/>
          </a:xfrm>
          <a:prstGeom prst="rect">
            <a:avLst/>
          </a:prstGeom>
        </p:spPr>
        <p:txBody>
          <a:bodyPr vert="horz" lIns="0" tIns="45720" rIns="18288" bIns="45720" rtlCol="0">
            <a:normAutofit/>
          </a:bodyPr>
          <a:lstStyle>
            <a:lvl1pPr marL="228600" indent="-22860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57784" indent="-22860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1732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4592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2024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19456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468880" indent="-182880" algn="r" defTabSz="457200" rtl="1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altLang="en-US" sz="3600" b="1" dirty="0" smtClean="0">
                <a:solidFill>
                  <a:srgbClr val="0070C0"/>
                </a:solidFill>
                <a:latin typeface="Andalus" panose="02020603050405020304" pitchFamily="18" charset="-78"/>
                <a:ea typeface="Gulim" pitchFamily="34" charset="-127"/>
                <a:cs typeface="Andalus" panose="02020603050405020304" pitchFamily="18" charset="-78"/>
              </a:rPr>
              <a:t>Questions?</a:t>
            </a:r>
            <a:endParaRPr lang="en-US" altLang="en-US" sz="3600" b="1" dirty="0">
              <a:solidFill>
                <a:srgbClr val="0070C0"/>
              </a:solidFill>
              <a:latin typeface="Andalus" panose="02020603050405020304" pitchFamily="18" charset="-78"/>
              <a:ea typeface="Gulim" pitchFamily="34" charset="-127"/>
              <a:cs typeface="Andalus" panose="02020603050405020304" pitchFamily="18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71600" y="1261865"/>
            <a:ext cx="7390164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54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hank You for your kind </a:t>
            </a:r>
            <a:endParaRPr lang="en-US" sz="5400" b="1" dirty="0" smtClean="0">
              <a:solidFill>
                <a:schemeClr val="tx2">
                  <a:lumMod val="75000"/>
                  <a:lumOff val="2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ctr"/>
            <a:r>
              <a:rPr lang="en-US" sz="5400" b="1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ttention </a:t>
            </a:r>
            <a:r>
              <a:rPr lang="en-US" sz="54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!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22</a:t>
            </a:fld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32931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Structure and Nomenclature of Ethers</a:t>
            </a:r>
            <a:endParaRPr lang="ar-SA" dirty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l" rtl="0">
                  <a:buNone/>
                </a:pPr>
                <a:r>
                  <a:rPr lang="en-US" b="1" dirty="0" smtClean="0">
                    <a:solidFill>
                      <a:srgbClr val="0070C0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Ethers </a:t>
                </a:r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are molecules in which an oxygen atom is linked by single bonds to two organic group.</a:t>
                </a:r>
              </a:p>
              <a:p>
                <a:pPr marL="0" indent="0" algn="l" rtl="0">
                  <a:buNone/>
                </a:pPr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The geometry of simple ethers is similar to that of water.</a:t>
                </a:r>
              </a:p>
              <a:p>
                <a:pPr marL="0" indent="0" algn="l" rtl="0">
                  <a:buNone/>
                </a:pPr>
                <a:r>
                  <a:rPr lang="en-US" dirty="0">
                    <a:latin typeface="Andalus" panose="02020603050405020304" pitchFamily="18" charset="-78"/>
                    <a:cs typeface="Andalus" panose="02020603050405020304" pitchFamily="18" charset="-78"/>
                  </a:rPr>
                  <a:t>General </a:t>
                </a:r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formula: </a:t>
                </a:r>
                <a:r>
                  <a:rPr lang="en-US" dirty="0">
                    <a:latin typeface="Andalus" panose="02020603050405020304" pitchFamily="18" charset="-78"/>
                    <a:cs typeface="Andalus" panose="02020603050405020304" pitchFamily="18" charset="-78"/>
                  </a:rPr>
                  <a:t>R-O-R or </a:t>
                </a:r>
                <a:r>
                  <a:rPr lang="en-US" dirty="0" err="1">
                    <a:latin typeface="Andalus" panose="02020603050405020304" pitchFamily="18" charset="-78"/>
                    <a:cs typeface="Andalus" panose="02020603050405020304" pitchFamily="18" charset="-78"/>
                  </a:rPr>
                  <a:t>Ar</a:t>
                </a:r>
                <a:r>
                  <a:rPr lang="en-US" dirty="0">
                    <a:latin typeface="Andalus" panose="02020603050405020304" pitchFamily="18" charset="-78"/>
                    <a:cs typeface="Andalus" panose="02020603050405020304" pitchFamily="18" charset="-78"/>
                  </a:rPr>
                  <a:t>-O-</a:t>
                </a:r>
                <a:r>
                  <a:rPr lang="en-US" dirty="0" err="1">
                    <a:latin typeface="Andalus" panose="02020603050405020304" pitchFamily="18" charset="-78"/>
                    <a:cs typeface="Andalus" panose="02020603050405020304" pitchFamily="18" charset="-78"/>
                  </a:rPr>
                  <a:t>Ar</a:t>
                </a:r>
                <a:r>
                  <a:rPr lang="en-US" dirty="0">
                    <a:latin typeface="Andalus" panose="02020603050405020304" pitchFamily="18" charset="-78"/>
                    <a:cs typeface="Andalus" panose="02020603050405020304" pitchFamily="18" charset="-78"/>
                  </a:rPr>
                  <a:t> or </a:t>
                </a:r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R-O-</a:t>
                </a:r>
                <a:r>
                  <a:rPr lang="en-US" dirty="0" err="1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Ar</a:t>
                </a:r>
                <a:endParaRPr lang="en-US" dirty="0" smtClean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  <a:p>
                <a:pPr marL="0" indent="0" algn="ctr" rtl="0">
                  <a:buNone/>
                </a:pPr>
                <a:r>
                  <a:rPr lang="en-US" b="1" dirty="0">
                    <a:solidFill>
                      <a:srgbClr val="0070C0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Types of Ethers</a:t>
                </a:r>
              </a:p>
              <a:p>
                <a:pPr algn="just" rtl="0">
                  <a:buBlip>
                    <a:blip r:embed="rId2"/>
                  </a:buBlip>
                </a:pPr>
                <a:r>
                  <a:rPr lang="en-US" dirty="0">
                    <a:latin typeface="Andalus" panose="02020603050405020304" pitchFamily="18" charset="-78"/>
                    <a:cs typeface="Andalus" panose="02020603050405020304" pitchFamily="18" charset="-78"/>
                  </a:rPr>
                  <a:t>Symmetrical ether: the organic group attached to the oxygen are </a:t>
                </a:r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identical.CH</a:t>
                </a:r>
                <a:r>
                  <a:rPr lang="en-US" baseline="-25000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CH</a:t>
                </a:r>
                <a:r>
                  <a:rPr lang="en-US" baseline="-25000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2</a:t>
                </a:r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OCH</a:t>
                </a:r>
                <a:r>
                  <a:rPr lang="en-US" baseline="-25000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2</a:t>
                </a:r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CH</a:t>
                </a:r>
                <a:r>
                  <a:rPr lang="en-US" baseline="-25000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  <a:endParaRPr lang="en-US" baseline="-25000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  <a:p>
                <a:pPr algn="just" rtl="0">
                  <a:buBlip>
                    <a:blip r:embed="rId2"/>
                  </a:buBlip>
                </a:pPr>
                <a:r>
                  <a:rPr lang="en-US" dirty="0">
                    <a:latin typeface="Andalus" panose="02020603050405020304" pitchFamily="18" charset="-78"/>
                    <a:cs typeface="Andalus" panose="02020603050405020304" pitchFamily="18" charset="-78"/>
                  </a:rPr>
                  <a:t>Unsymmetrical </a:t>
                </a:r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ether (Mixed ether) : the two </a:t>
                </a:r>
                <a:r>
                  <a:rPr lang="en-US" dirty="0">
                    <a:latin typeface="Andalus" panose="02020603050405020304" pitchFamily="18" charset="-78"/>
                    <a:cs typeface="Andalus" panose="02020603050405020304" pitchFamily="18" charset="-78"/>
                  </a:rPr>
                  <a:t>groups are different</a:t>
                </a:r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. CH</a:t>
                </a:r>
                <a14:m>
                  <m:oMath xmlns:m="http://schemas.openxmlformats.org/officeDocument/2006/math">
                    <m:r>
                      <a:rPr lang="en-US" i="1" baseline="-25000" dirty="0" smtClean="0">
                        <a:latin typeface="Cambria Math" panose="02040503050406030204" pitchFamily="18" charset="0"/>
                        <a:cs typeface="Andalus" panose="02020603050405020304" pitchFamily="18" charset="-78"/>
                      </a:rPr>
                      <m:t>3</m:t>
                    </m:r>
                  </m:oMath>
                </a14:m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OCH</a:t>
                </a:r>
                <a:r>
                  <a:rPr lang="en-US" baseline="-25000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2</a:t>
                </a:r>
                <a:r>
                  <a:rPr lang="en-US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CH</a:t>
                </a:r>
                <a:r>
                  <a:rPr lang="en-US" baseline="-25000" dirty="0" smtClean="0">
                    <a:latin typeface="Andalus" panose="02020603050405020304" pitchFamily="18" charset="-78"/>
                    <a:cs typeface="Andalus" panose="02020603050405020304" pitchFamily="18" charset="-78"/>
                  </a:rPr>
                  <a:t>3</a:t>
                </a:r>
                <a:endParaRPr lang="en-US" baseline="-25000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  <a:p>
                <a:pPr algn="l" rtl="0"/>
                <a:endParaRPr lang="ar-SA" dirty="0">
                  <a:latin typeface="Andalus" panose="02020603050405020304" pitchFamily="18" charset="-78"/>
                  <a:cs typeface="Andalus" panose="02020603050405020304" pitchFamily="18" charset="-78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 cstate="print"/>
                <a:stretch>
                  <a:fillRect l="-1306" t="-1233" r="-1224" b="-9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3</a:t>
            </a:fld>
            <a:endParaRPr lang="ar-SA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5393608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Classification of Ethers</a:t>
            </a:r>
            <a:r>
              <a:rPr lang="ar-SA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/>
            </a:r>
            <a:br>
              <a:rPr lang="ar-SA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</a:br>
            <a:endParaRPr lang="en-US" b="1" dirty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08 Chem</a:t>
            </a:r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/>
              <a:pPr/>
              <a:t>4</a:t>
            </a:fld>
            <a:endParaRPr lang="ar-SA"/>
          </a:p>
        </p:txBody>
      </p:sp>
      <p:sp>
        <p:nvSpPr>
          <p:cNvPr id="5" name="مستطيل 7"/>
          <p:cNvSpPr/>
          <p:nvPr/>
        </p:nvSpPr>
        <p:spPr>
          <a:xfrm>
            <a:off x="940818" y="2060848"/>
            <a:ext cx="2687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(I)  Aliphatic Ethers</a:t>
            </a:r>
            <a:endParaRPr lang="ar-SA" sz="24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" name="مستطيل 8"/>
          <p:cNvSpPr/>
          <p:nvPr/>
        </p:nvSpPr>
        <p:spPr>
          <a:xfrm>
            <a:off x="5849967" y="2079684"/>
            <a:ext cx="27766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(II) Aromatic Ethers</a:t>
            </a:r>
            <a:r>
              <a:rPr lang="en-US" b="1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000" y="2657472"/>
            <a:ext cx="272415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330" y="4837109"/>
            <a:ext cx="151447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مجموعة 14"/>
          <p:cNvGrpSpPr/>
          <p:nvPr/>
        </p:nvGrpSpPr>
        <p:grpSpPr>
          <a:xfrm>
            <a:off x="6459120" y="2820007"/>
            <a:ext cx="1826542" cy="1139638"/>
            <a:chOff x="2614614" y="2800350"/>
            <a:chExt cx="1826542" cy="1139638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r="53342" b="35027"/>
            <a:stretch/>
          </p:blipFill>
          <p:spPr bwMode="auto">
            <a:xfrm>
              <a:off x="2614614" y="2800350"/>
              <a:ext cx="1826542" cy="8169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34450" t="66667" r="32775" b="7665"/>
            <a:stretch/>
          </p:blipFill>
          <p:spPr bwMode="auto">
            <a:xfrm>
              <a:off x="2987824" y="3617259"/>
              <a:ext cx="1283065" cy="322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53" y="3257062"/>
            <a:ext cx="5626100" cy="280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808186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Common Nomenclature</a:t>
            </a:r>
            <a:endParaRPr lang="ar-SA" dirty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algn="l">
              <a:buBlip>
                <a:blip r:embed="rId2"/>
              </a:buBlip>
              <a:defRPr/>
            </a:pPr>
            <a:r>
              <a:rPr lang="en-US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The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common names of ethers are derived by naming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  the alkyl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groups bonded to the oxygen then listing them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in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alphabetical order followed by the word "ether".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 </a:t>
            </a:r>
            <a:r>
              <a:rPr lang="en-US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    </a:t>
            </a:r>
            <a:endParaRPr lang="en-US" altLang="en-US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Andalus" pitchFamily="18" charset="-78"/>
              <a:cs typeface="Andalus" pitchFamily="18" charset="-78"/>
            </a:endParaRPr>
          </a:p>
          <a:p>
            <a:pPr algn="l" rtl="0">
              <a:buBlip>
                <a:blip r:embed="rId2"/>
              </a:buBlip>
            </a:pP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In Symmetrical ethers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write the prefix “</a:t>
            </a:r>
            <a:r>
              <a:rPr 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” then name of group followed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by the word </a:t>
            </a:r>
            <a:r>
              <a:rPr 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ther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  <a:p>
            <a:pPr marL="0" indent="0" algn="l" rtl="0">
              <a:buNone/>
            </a:pPr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      </a:t>
            </a:r>
            <a:r>
              <a:rPr lang="en-US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baseline="-25000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-O-</a:t>
            </a:r>
            <a:r>
              <a:rPr lang="en-US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</a:t>
            </a:r>
            <a:r>
              <a:rPr lang="en-US" baseline="-25000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5   </a:t>
            </a:r>
            <a:r>
              <a:rPr lang="en-US" baseline="-250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                                      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baseline="-25000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-O-</a:t>
            </a:r>
            <a:r>
              <a:rPr lang="en-US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baseline="-25000" dirty="0" smtClean="0">
                <a:solidFill>
                  <a:schemeClr val="tx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</a:p>
          <a:p>
            <a:pPr marL="0" indent="0" algn="l" rtl="0">
              <a:buNone/>
            </a:pP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      Ethyl methyl ether                        Dimethyl ether</a:t>
            </a:r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5</a:t>
            </a:fld>
            <a:endParaRPr lang="ar-SA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2315276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IUPAC Nomenclature</a:t>
            </a:r>
            <a:endParaRPr lang="ar-SA" dirty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algn="l" rtl="0">
              <a:buNone/>
            </a:pP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The ether functional group does not have a characteristic IUPAC nomenclature suffix,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so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the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ethers are considered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s </a:t>
            </a:r>
            <a:r>
              <a:rPr lang="en-US" altLang="en-US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alkoxy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(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RO- </a:t>
            </a:r>
            <a:r>
              <a:rPr lang="en-US" alt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he smaller alkyl </a:t>
            </a:r>
            <a:r>
              <a:rPr lang="en-US" alt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roup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) derivatives 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of a parent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compounds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(</a:t>
            </a:r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kane, </a:t>
            </a: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r alkene, or </a:t>
            </a:r>
            <a:r>
              <a:rPr lang="en-US" altLang="en-US" dirty="0" err="1">
                <a:solidFill>
                  <a:schemeClr val="accent3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kyne,or</a:t>
            </a: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alcohol,----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)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  <a:p>
            <a:pPr algn="l" rtl="0">
              <a:buBlip>
                <a:blip r:embed="rId2"/>
              </a:buBlip>
            </a:pP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Names of some common </a:t>
            </a:r>
            <a:r>
              <a:rPr lang="en-US" altLang="en-US" dirty="0" err="1">
                <a:latin typeface="Andalus" panose="02020603050405020304" pitchFamily="18" charset="-78"/>
                <a:cs typeface="Andalus" panose="02020603050405020304" pitchFamily="18" charset="-78"/>
              </a:rPr>
              <a:t>alkoxy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groups (RO-):</a:t>
            </a:r>
          </a:p>
          <a:p>
            <a:pPr algn="l" rtl="0" fontAlgn="base">
              <a:buNone/>
            </a:pP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altLang="en-US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--         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  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    </a:t>
            </a:r>
            <a:r>
              <a:rPr lang="en-US" alt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ethoxy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                        </a:t>
            </a:r>
          </a:p>
          <a:p>
            <a:pPr algn="l" rtl="0" fontAlgn="base">
              <a:buNone/>
            </a:pP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altLang="en-US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altLang="en-US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altLang="en-US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--          n-</a:t>
            </a:r>
            <a:r>
              <a:rPr lang="en-US" alt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ropoxy</a:t>
            </a:r>
            <a:endParaRPr lang="en-US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CH</a:t>
            </a:r>
            <a:r>
              <a:rPr lang="en-US" altLang="en-US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altLang="en-US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-</a:t>
            </a: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-  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 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  </a:t>
            </a:r>
            <a:r>
              <a:rPr lang="en-US" alt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thoxy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                                       </a:t>
            </a:r>
          </a:p>
          <a:p>
            <a:pPr marL="0" indent="0" algn="l" rtl="0">
              <a:buNone/>
            </a:pP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(</a:t>
            </a: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altLang="en-US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3</a:t>
            </a: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)</a:t>
            </a:r>
            <a:r>
              <a:rPr lang="en-US" altLang="en-US" baseline="-25000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O--   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   </a:t>
            </a:r>
            <a:r>
              <a:rPr lang="en-US" alt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sopropoxy</a:t>
            </a:r>
            <a:endParaRPr lang="en-US" alt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lvl="8" algn="l" fontAlgn="base">
              <a:buNone/>
            </a:pPr>
            <a:r>
              <a:rPr lang="en-US" sz="2400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Andalus" pitchFamily="18" charset="-78"/>
                <a:cs typeface="Andalus" pitchFamily="18" charset="-78"/>
              </a:rPr>
              <a:t>   (CH</a:t>
            </a:r>
            <a:r>
              <a:rPr lang="en-US" sz="2400" baseline="-25000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Andalus" pitchFamily="18" charset="-78"/>
                <a:cs typeface="Andalus" pitchFamily="18" charset="-78"/>
              </a:rPr>
              <a:t>3</a:t>
            </a:r>
            <a:r>
              <a:rPr lang="en-US" sz="2400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Andalus" pitchFamily="18" charset="-78"/>
                <a:cs typeface="Andalus" pitchFamily="18" charset="-78"/>
              </a:rPr>
              <a:t>)</a:t>
            </a:r>
            <a:r>
              <a:rPr lang="en-US" sz="2400" baseline="-25000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Andalus" pitchFamily="18" charset="-78"/>
                <a:cs typeface="Andalus" pitchFamily="18" charset="-78"/>
              </a:rPr>
              <a:t>3</a:t>
            </a:r>
            <a:r>
              <a:rPr lang="en-US" sz="2400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Andalus" pitchFamily="18" charset="-78"/>
                <a:cs typeface="Andalus" pitchFamily="18" charset="-78"/>
              </a:rPr>
              <a:t>CO–              </a:t>
            </a:r>
            <a:r>
              <a:rPr lang="en-US" sz="2200" dirty="0" err="1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latin typeface="Andalus" pitchFamily="18" charset="-78"/>
                <a:cs typeface="Andalus" pitchFamily="18" charset="-78"/>
              </a:rPr>
              <a:t>tert-Butoxy</a:t>
            </a:r>
            <a:endParaRPr lang="en-US" sz="2200" dirty="0" smtClean="0">
              <a:effectLst>
                <a:outerShdw blurRad="50800" dist="38100" algn="tr" rotWithShape="0">
                  <a:prstClr val="black">
                    <a:alpha val="40000"/>
                  </a:prstClr>
                </a:outerShdw>
              </a:effectLst>
              <a:latin typeface="Andalus" pitchFamily="18" charset="-78"/>
              <a:cs typeface="Andalus" pitchFamily="18" charset="-78"/>
            </a:endParaRPr>
          </a:p>
          <a:p>
            <a:pPr marL="0" indent="0" algn="l" rtl="0">
              <a:buNone/>
            </a:pP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  C</a:t>
            </a:r>
            <a:r>
              <a:rPr lang="en-US" altLang="en-US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6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</a:t>
            </a:r>
            <a:r>
              <a:rPr lang="en-US" altLang="en-US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5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O</a:t>
            </a:r>
            <a:r>
              <a:rPr lang="en-US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– </a:t>
            </a:r>
            <a:r>
              <a:rPr lang="en-US" alt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              </a:t>
            </a:r>
            <a:r>
              <a:rPr lang="en-US" alt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henoxy</a:t>
            </a:r>
            <a:endParaRPr lang="en-US" altLang="en-US" dirty="0">
              <a:solidFill>
                <a:schemeClr val="tx1">
                  <a:lumMod val="65000"/>
                  <a:lumOff val="3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lvl="0" algn="l" rtl="0"/>
            <a:endParaRPr lang="en-US" altLang="en-US" dirty="0">
              <a:solidFill>
                <a:schemeClr val="tx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>
              <a:buNone/>
            </a:pPr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6</a:t>
            </a:fld>
            <a:endParaRPr lang="ar-SA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021654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04664"/>
            <a:ext cx="7467600" cy="5585061"/>
          </a:xfrm>
        </p:spPr>
        <p:txBody>
          <a:bodyPr>
            <a:noAutofit/>
          </a:bodyPr>
          <a:lstStyle/>
          <a:p>
            <a:pPr marL="0" indent="0" algn="l" rtl="0">
              <a:buNone/>
            </a:pPr>
            <a:endParaRPr lang="ar-SA" altLang="en-US" sz="1800" dirty="0" smtClean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ndalus" panose="02020603050405020304" pitchFamily="18" charset="-78"/>
              <a:ea typeface="Majalla UI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ar-SA" altLang="en-US" sz="1800" dirty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ndalus" panose="02020603050405020304" pitchFamily="18" charset="-78"/>
              <a:ea typeface="Majalla UI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r>
              <a:rPr lang="ar-SA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Hexyl methyl ether</a:t>
            </a:r>
            <a:r>
              <a:rPr lang="en-US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</a:t>
            </a:r>
            <a:r>
              <a:rPr lang="ar-SA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                                                      Diethyl ether</a:t>
            </a:r>
            <a:r>
              <a:rPr lang="en-US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</a:t>
            </a:r>
            <a:r>
              <a:rPr lang="en-US" sz="1800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ommon</a:t>
            </a:r>
            <a:endParaRPr lang="ar-SA" altLang="en-US" sz="1800" dirty="0" smtClean="0">
              <a:solidFill>
                <a:schemeClr val="accent1"/>
              </a:solidFill>
              <a:latin typeface="Andalus" panose="02020603050405020304" pitchFamily="18" charset="-78"/>
              <a:ea typeface="Majalla UI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r>
              <a:rPr lang="ar-SA" altLang="en-US" sz="1800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Methoxy </a:t>
            </a:r>
            <a:r>
              <a:rPr lang="ar-SA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hexane            </a:t>
            </a:r>
            <a:r>
              <a:rPr lang="en-US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3-</a:t>
            </a:r>
            <a:r>
              <a:rPr lang="ar-SA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Methoxy </a:t>
            </a:r>
            <a:r>
              <a:rPr lang="ar-SA" altLang="en-US" sz="1800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hexane</a:t>
            </a:r>
            <a:r>
              <a:rPr lang="ar-SA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              Ethoxy </a:t>
            </a:r>
            <a:r>
              <a:rPr lang="ar-SA" altLang="en-US" sz="1800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ethane</a:t>
            </a:r>
            <a:r>
              <a:rPr lang="ar-SA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</a:t>
            </a:r>
            <a:r>
              <a:rPr lang="en-US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</a:t>
            </a:r>
            <a:r>
              <a:rPr lang="en-US" sz="1800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UPAC</a:t>
            </a:r>
            <a:r>
              <a:rPr lang="ar-SA" altLang="en-US" sz="1800" dirty="0" smtClean="0">
                <a:solidFill>
                  <a:srgbClr val="A50021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        </a:t>
            </a:r>
            <a:endParaRPr lang="en-US" altLang="en-US" sz="1800" dirty="0" smtClean="0">
              <a:solidFill>
                <a:srgbClr val="A50021"/>
              </a:solidFill>
              <a:latin typeface="Andalus" panose="02020603050405020304" pitchFamily="18" charset="-78"/>
              <a:ea typeface="Majalla UI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sz="1800" dirty="0">
              <a:solidFill>
                <a:srgbClr val="A5002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sz="1800" dirty="0" smtClean="0">
              <a:solidFill>
                <a:srgbClr val="A5002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sz="1800" dirty="0">
              <a:solidFill>
                <a:srgbClr val="A5002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r>
              <a:rPr lang="ar-SA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Ethyl </a:t>
            </a:r>
            <a:r>
              <a:rPr lang="ar-SA" altLang="en-US" sz="1800" dirty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vinyl </a:t>
            </a:r>
            <a:r>
              <a:rPr lang="ar-SA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ether</a:t>
            </a:r>
            <a:r>
              <a:rPr lang="en-US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</a:t>
            </a:r>
            <a:r>
              <a:rPr lang="ar-SA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                  Divinyl </a:t>
            </a:r>
            <a:r>
              <a:rPr lang="ar-SA" altLang="en-US" sz="1800" dirty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ether</a:t>
            </a:r>
            <a:endParaRPr lang="ar-SA" altLang="en-US" sz="1800" dirty="0" smtClean="0">
              <a:solidFill>
                <a:srgbClr val="0070C0"/>
              </a:solidFill>
              <a:latin typeface="Andalus" panose="02020603050405020304" pitchFamily="18" charset="-78"/>
              <a:ea typeface="Majalla UI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r>
              <a:rPr lang="ar-SA" altLang="en-US" sz="1800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Ethoxy </a:t>
            </a:r>
            <a:r>
              <a:rPr lang="ar-SA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ethene</a:t>
            </a:r>
            <a:r>
              <a:rPr lang="en-US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                     </a:t>
            </a:r>
            <a:r>
              <a:rPr lang="en-US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inyloxyethene</a:t>
            </a:r>
            <a:r>
              <a:rPr lang="en-US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            5-</a:t>
            </a:r>
            <a:r>
              <a:rPr lang="ar-SA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Ethoxy-</a:t>
            </a:r>
            <a:r>
              <a:rPr lang="en-US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2</a:t>
            </a:r>
            <a:r>
              <a:rPr lang="ar-SA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-heptene</a:t>
            </a:r>
            <a:endParaRPr lang="en-US" altLang="en-US" sz="1800" dirty="0" smtClean="0">
              <a:solidFill>
                <a:schemeClr val="tx1">
                  <a:lumMod val="65000"/>
                  <a:lumOff val="35000"/>
                </a:schemeClr>
              </a:solidFill>
              <a:latin typeface="Andalus" panose="02020603050405020304" pitchFamily="18" charset="-78"/>
              <a:ea typeface="Majalla UI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altLang="en-US" sz="1800" dirty="0">
              <a:solidFill>
                <a:srgbClr val="A50021"/>
              </a:solidFill>
              <a:latin typeface="Andalus" panose="02020603050405020304" pitchFamily="18" charset="-78"/>
              <a:ea typeface="Majalla UI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altLang="en-US" sz="1800" dirty="0" smtClean="0">
              <a:solidFill>
                <a:srgbClr val="A50021"/>
              </a:solidFill>
              <a:latin typeface="Andalus" panose="02020603050405020304" pitchFamily="18" charset="-78"/>
              <a:ea typeface="Majalla UI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altLang="en-US" sz="1800" dirty="0">
              <a:solidFill>
                <a:srgbClr val="A50021"/>
              </a:solidFill>
              <a:latin typeface="Andalus" panose="02020603050405020304" pitchFamily="18" charset="-78"/>
              <a:ea typeface="Majalla UI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altLang="en-US" sz="1800" dirty="0" smtClean="0">
              <a:solidFill>
                <a:srgbClr val="A50021"/>
              </a:solidFill>
              <a:latin typeface="Andalus" panose="02020603050405020304" pitchFamily="18" charset="-78"/>
              <a:ea typeface="Majalla UI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r>
              <a:rPr lang="en-US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                                             </a:t>
            </a:r>
            <a:r>
              <a:rPr lang="ar-SA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Diphenyl ether</a:t>
            </a:r>
            <a:r>
              <a:rPr lang="en-US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</a:t>
            </a:r>
            <a:r>
              <a:rPr lang="ar-SA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</a:t>
            </a:r>
            <a:r>
              <a:rPr lang="en-US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</a:t>
            </a:r>
            <a:r>
              <a:rPr lang="ar-SA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Methyl </a:t>
            </a:r>
            <a:r>
              <a:rPr lang="ar-SA" altLang="en-US" sz="1800" dirty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Phenyl </a:t>
            </a:r>
            <a:r>
              <a:rPr lang="ar-SA" altLang="en-US" sz="1800" dirty="0" smtClean="0">
                <a:solidFill>
                  <a:srgbClr val="0070C0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ether</a:t>
            </a:r>
            <a:r>
              <a:rPr lang="ar-SA" altLang="en-US" sz="1800" dirty="0" smtClean="0">
                <a:solidFill>
                  <a:schemeClr val="accent1"/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</a:t>
            </a:r>
            <a:r>
              <a:rPr lang="ar-SA" altLang="en-US" sz="1800" dirty="0" smtClean="0">
                <a:solidFill>
                  <a:schemeClr val="accent3">
                    <a:lumMod val="7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anisole</a:t>
            </a:r>
            <a:endParaRPr lang="en-US" altLang="en-US" sz="1800" dirty="0">
              <a:solidFill>
                <a:schemeClr val="accent3">
                  <a:lumMod val="7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r>
              <a:rPr lang="ar-SA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Propenyloxy </a:t>
            </a:r>
            <a:r>
              <a:rPr lang="ar-SA" altLang="en-US" sz="1800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benzene</a:t>
            </a:r>
            <a:r>
              <a:rPr lang="ar-SA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        Phenoxy benzene</a:t>
            </a:r>
            <a:r>
              <a:rPr lang="en-US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</a:t>
            </a:r>
            <a:r>
              <a:rPr lang="ar-SA" alt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                 Methoxy </a:t>
            </a:r>
            <a:r>
              <a:rPr lang="ar-SA" altLang="en-US" sz="1800" dirty="0">
                <a:solidFill>
                  <a:schemeClr val="tx1">
                    <a:lumMod val="65000"/>
                    <a:lumOff val="35000"/>
                  </a:schemeClr>
                </a:solidFill>
                <a:latin typeface="Andalus" panose="02020603050405020304" pitchFamily="18" charset="-78"/>
                <a:ea typeface="Majalla UI"/>
                <a:cs typeface="Andalus" panose="02020603050405020304" pitchFamily="18" charset="-78"/>
              </a:rPr>
              <a:t>benzene</a:t>
            </a:r>
            <a:endParaRPr lang="en-US" altLang="en-US" sz="1800" dirty="0" smtClean="0">
              <a:solidFill>
                <a:schemeClr val="tx1">
                  <a:lumMod val="65000"/>
                  <a:lumOff val="35000"/>
                </a:schemeClr>
              </a:solidFill>
              <a:latin typeface="Andalus" panose="02020603050405020304" pitchFamily="18" charset="-78"/>
              <a:ea typeface="Majalla UI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ar-SA" sz="18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7</a:t>
            </a:fld>
            <a:endParaRPr lang="ar-SA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42601844"/>
              </p:ext>
            </p:extLst>
          </p:nvPr>
        </p:nvGraphicFramePr>
        <p:xfrm>
          <a:off x="899592" y="3933056"/>
          <a:ext cx="2192337" cy="831850"/>
        </p:xfrm>
        <a:graphic>
          <a:graphicData uri="http://schemas.openxmlformats.org/presentationml/2006/ole">
            <p:oleObj spid="_x0000_s2563" name="CS ChemDraw Drawing" r:id="rId4" imgW="2192040" imgH="831960" progId="ChemDraw.Document.6.0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76535644"/>
              </p:ext>
            </p:extLst>
          </p:nvPr>
        </p:nvGraphicFramePr>
        <p:xfrm>
          <a:off x="3419872" y="3861048"/>
          <a:ext cx="2017713" cy="831850"/>
        </p:xfrm>
        <a:graphic>
          <a:graphicData uri="http://schemas.openxmlformats.org/presentationml/2006/ole">
            <p:oleObj spid="_x0000_s2564" name="CS ChemDraw Drawing" r:id="rId5" imgW="2018160" imgH="831960" progId="ChemDraw.Document.6.0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78304898"/>
              </p:ext>
            </p:extLst>
          </p:nvPr>
        </p:nvGraphicFramePr>
        <p:xfrm>
          <a:off x="6300192" y="3933056"/>
          <a:ext cx="1530350" cy="831850"/>
        </p:xfrm>
        <a:graphic>
          <a:graphicData uri="http://schemas.openxmlformats.org/presentationml/2006/ole">
            <p:oleObj spid="_x0000_s2565" name="CS ChemDraw Drawing" r:id="rId6" imgW="1531080" imgH="831960" progId="ChemDraw.Document.6.0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43430518"/>
              </p:ext>
            </p:extLst>
          </p:nvPr>
        </p:nvGraphicFramePr>
        <p:xfrm>
          <a:off x="3779912" y="2276872"/>
          <a:ext cx="1352550" cy="269875"/>
        </p:xfrm>
        <a:graphic>
          <a:graphicData uri="http://schemas.openxmlformats.org/presentationml/2006/ole">
            <p:oleObj spid="_x0000_s2566" name="CS ChemDraw Drawing" r:id="rId7" imgW="1352520" imgH="269280" progId="ChemDraw.Document.6.0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39639802"/>
              </p:ext>
            </p:extLst>
          </p:nvPr>
        </p:nvGraphicFramePr>
        <p:xfrm>
          <a:off x="1187624" y="2204864"/>
          <a:ext cx="1352550" cy="269875"/>
        </p:xfrm>
        <a:graphic>
          <a:graphicData uri="http://schemas.openxmlformats.org/presentationml/2006/ole">
            <p:oleObj spid="_x0000_s2567" name="CS ChemDraw Drawing" r:id="rId8" imgW="1352520" imgH="269280" progId="ChemDraw.Document.6.0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89131960"/>
              </p:ext>
            </p:extLst>
          </p:nvPr>
        </p:nvGraphicFramePr>
        <p:xfrm>
          <a:off x="5724128" y="1772816"/>
          <a:ext cx="2366963" cy="1212850"/>
        </p:xfrm>
        <a:graphic>
          <a:graphicData uri="http://schemas.openxmlformats.org/presentationml/2006/ole">
            <p:oleObj spid="_x0000_s2568" name="CS ChemDraw Drawing" r:id="rId9" imgW="2366640" imgH="1212840" progId="ChemDraw.Document.6.0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93428994"/>
              </p:ext>
            </p:extLst>
          </p:nvPr>
        </p:nvGraphicFramePr>
        <p:xfrm>
          <a:off x="6300192" y="620688"/>
          <a:ext cx="1352550" cy="261937"/>
        </p:xfrm>
        <a:graphic>
          <a:graphicData uri="http://schemas.openxmlformats.org/presentationml/2006/ole">
            <p:oleObj spid="_x0000_s2569" name="CS ChemDraw Drawing" r:id="rId10" imgW="1352520" imgH="261720" progId="ChemDraw.Document.6.0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1908556"/>
              </p:ext>
            </p:extLst>
          </p:nvPr>
        </p:nvGraphicFramePr>
        <p:xfrm>
          <a:off x="3203848" y="476672"/>
          <a:ext cx="2036763" cy="968375"/>
        </p:xfrm>
        <a:graphic>
          <a:graphicData uri="http://schemas.openxmlformats.org/presentationml/2006/ole">
            <p:oleObj spid="_x0000_s2570" name="CS ChemDraw Drawing" r:id="rId11" imgW="2036520" imgH="969120" progId="ChemDraw.Document.6.0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05174891"/>
              </p:ext>
            </p:extLst>
          </p:nvPr>
        </p:nvGraphicFramePr>
        <p:xfrm>
          <a:off x="1043608" y="620688"/>
          <a:ext cx="1262063" cy="128587"/>
        </p:xfrm>
        <a:graphic>
          <a:graphicData uri="http://schemas.openxmlformats.org/presentationml/2006/ole">
            <p:oleObj spid="_x0000_s2571" name="CS ChemDraw Drawing" r:id="rId12" imgW="1261800" imgH="12816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92880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436563"/>
            <a:ext cx="8041440" cy="1048221"/>
          </a:xfrm>
        </p:spPr>
        <p:txBody>
          <a:bodyPr/>
          <a:lstStyle/>
          <a:p>
            <a:r>
              <a:rPr lang="ar-SA" alt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hysical Properties of Ether</a:t>
            </a:r>
            <a:endParaRPr lang="ar-SA" b="1" dirty="0">
              <a:solidFill>
                <a:schemeClr val="tx2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84784"/>
            <a:ext cx="7467600" cy="4504941"/>
          </a:xfrm>
        </p:spPr>
        <p:txBody>
          <a:bodyPr>
            <a:normAutofit fontScale="62500" lnSpcReduction="20000"/>
          </a:bodyPr>
          <a:lstStyle/>
          <a:p>
            <a:pPr algn="l" rtl="0">
              <a:buBlip>
                <a:blip r:embed="rId2"/>
              </a:buBlip>
            </a:pP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ether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is </a:t>
            </a:r>
            <a:r>
              <a:rPr 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oluble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in water, because the Oxygen atom in ether is capable of hydrogen bonding with water molecules.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The solubility decreases with increase in the number of carbon atoms.</a:t>
            </a:r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>
              <a:buBlip>
                <a:blip r:embed="rId2"/>
              </a:buBlip>
            </a:pPr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>
              <a:buBlip>
                <a:blip r:embed="rId2"/>
              </a:buBlip>
            </a:pPr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>
              <a:buBlip>
                <a:blip r:embed="rId2"/>
              </a:buBlip>
            </a:pPr>
            <a:endParaRPr lang="ar-SA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>
              <a:buBlip>
                <a:blip r:embed="rId2"/>
              </a:buBlip>
            </a:pPr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>
              <a:buBlip>
                <a:blip r:embed="rId2"/>
              </a:buBlip>
            </a:pPr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>
              <a:spcBef>
                <a:spcPct val="0"/>
              </a:spcBef>
              <a:buNone/>
            </a:pPr>
            <a:endParaRPr lang="en-US" altLang="en-US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endParaRPr lang="en-US" altLang="en-US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None/>
            </a:pPr>
            <a:endParaRPr lang="en-US" altLang="en-US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rgbClr val="000000"/>
                </a:solidFill>
                <a:latin typeface="Andalus" pitchFamily="18" charset="-78"/>
                <a:cs typeface="Andalus" pitchFamily="18" charset="-78"/>
              </a:rPr>
              <a:t>Ethers </a:t>
            </a:r>
            <a:r>
              <a:rPr lang="en-US" altLang="en-US" dirty="0" smtClean="0">
                <a:solidFill>
                  <a:srgbClr val="000000"/>
                </a:solidFill>
                <a:latin typeface="Andalus" pitchFamily="18" charset="-78"/>
                <a:cs typeface="Andalus" pitchFamily="18" charset="-78"/>
              </a:rPr>
              <a:t>are </a:t>
            </a:r>
            <a:r>
              <a:rPr lang="en-US" altLang="en-US" u="sng" dirty="0" smtClean="0">
                <a:solidFill>
                  <a:srgbClr val="FF0000"/>
                </a:solidFill>
                <a:latin typeface="Andalus" pitchFamily="18" charset="-78"/>
                <a:cs typeface="Andalus" pitchFamily="18" charset="-78"/>
              </a:rPr>
              <a:t>much less </a:t>
            </a:r>
            <a:r>
              <a:rPr lang="en-US" altLang="en-US" dirty="0" smtClean="0">
                <a:solidFill>
                  <a:srgbClr val="000000"/>
                </a:solidFill>
                <a:latin typeface="Andalus" pitchFamily="18" charset="-78"/>
                <a:cs typeface="Andalus" pitchFamily="18" charset="-78"/>
              </a:rPr>
              <a:t>soluble in water than alcohols (Because they don’t have –OH group, So they are not hydrogen bond donors).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u="sng" dirty="0" smtClean="0">
                <a:solidFill>
                  <a:srgbClr val="FF0000"/>
                </a:solidFill>
                <a:latin typeface="Andalus" pitchFamily="18" charset="-78"/>
                <a:cs typeface="Andalus" pitchFamily="18" charset="-78"/>
              </a:rPr>
              <a:t>More water-soluble </a:t>
            </a:r>
            <a:r>
              <a:rPr lang="en-US" altLang="en-US" dirty="0" smtClean="0">
                <a:solidFill>
                  <a:srgbClr val="000000"/>
                </a:solidFill>
                <a:latin typeface="Andalus" pitchFamily="18" charset="-78"/>
                <a:cs typeface="Andalus" pitchFamily="18" charset="-78"/>
              </a:rPr>
              <a:t>than hydrocarbons of similar molecular weight (Because they are polar).</a:t>
            </a:r>
            <a:endParaRPr lang="fr-FR" altLang="en-US" dirty="0" smtClean="0">
              <a:solidFill>
                <a:srgbClr val="000000"/>
              </a:solidFill>
              <a:latin typeface="Andalus" pitchFamily="18" charset="-78"/>
              <a:cs typeface="Andalus" pitchFamily="18" charset="-78"/>
            </a:endParaRPr>
          </a:p>
          <a:p>
            <a:pPr algn="l" rtl="0">
              <a:buBlip>
                <a:blip r:embed="rId2"/>
              </a:buBlip>
            </a:pPr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>
              <a:buBlip>
                <a:blip r:embed="rId2"/>
              </a:buBlip>
            </a:pP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boiling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points of ethers are </a:t>
            </a:r>
            <a:r>
              <a:rPr 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lower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than </a:t>
            </a:r>
            <a:r>
              <a:rPr 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cohols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because there are no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hydrogen bonding between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one ether molecule and another.</a:t>
            </a:r>
          </a:p>
          <a:p>
            <a:pPr algn="l" rtl="0">
              <a:buBlip>
                <a:blip r:embed="rId2"/>
              </a:buBlip>
            </a:pPr>
            <a:r>
              <a:rPr lang="en-US" altLang="en-US" dirty="0"/>
              <a:t>Oxygen is </a:t>
            </a:r>
            <a:r>
              <a:rPr lang="en-US" altLang="en-US" i="1" dirty="0"/>
              <a:t>sp</a:t>
            </a:r>
            <a:r>
              <a:rPr lang="en-US" altLang="en-US" baseline="30000" dirty="0"/>
              <a:t>3</a:t>
            </a:r>
            <a:r>
              <a:rPr lang="en-US" altLang="en-US" dirty="0"/>
              <a:t>-hybridized </a:t>
            </a:r>
          </a:p>
          <a:p>
            <a:pPr algn="l" rtl="0"/>
            <a:endParaRPr lang="en-US" altLang="en-US" dirty="0"/>
          </a:p>
          <a:p>
            <a:pPr marL="0" indent="0" algn="l" rtl="0">
              <a:buNone/>
            </a:pPr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5122" name="Picture 2" descr="http://chemwiki.ucdavis.edu/@api/deki/files/4680/image115.png?revision=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132856"/>
            <a:ext cx="3888432" cy="202714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8</a:t>
            </a:fld>
            <a:endParaRPr lang="ar-SA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0080439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436563"/>
            <a:ext cx="8041440" cy="904205"/>
          </a:xfrm>
        </p:spPr>
        <p:txBody>
          <a:bodyPr/>
          <a:lstStyle/>
          <a:p>
            <a:r>
              <a:rPr lang="ar-SA" alt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Preparation of </a:t>
            </a:r>
            <a:r>
              <a:rPr lang="ar-SA" altLang="en-US" b="1" dirty="0" smtClean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anose="02020603050405020304" pitchFamily="18" charset="-78"/>
                <a:cs typeface="Andalus" panose="02020603050405020304" pitchFamily="18" charset="-78"/>
              </a:rPr>
              <a:t>Ethers</a:t>
            </a:r>
            <a:endParaRPr lang="ar-SA" dirty="0">
              <a:solidFill>
                <a:schemeClr val="tx2">
                  <a:lumMod val="75000"/>
                  <a:lumOff val="25000"/>
                </a:schemeClr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56792"/>
            <a:ext cx="7467600" cy="4432933"/>
          </a:xfrm>
        </p:spPr>
        <p:txBody>
          <a:bodyPr/>
          <a:lstStyle/>
          <a:p>
            <a:pPr marL="0" indent="0" algn="l" rtl="0">
              <a:buNone/>
            </a:pPr>
            <a:r>
              <a:rPr lang="en-US" b="1" u="sng" dirty="0">
                <a:solidFill>
                  <a:srgbClr val="0070C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he Williamson </a:t>
            </a:r>
            <a:r>
              <a:rPr lang="en-US" b="1" u="sng" dirty="0" smtClean="0">
                <a:solidFill>
                  <a:srgbClr val="0070C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ynthesis</a:t>
            </a:r>
          </a:p>
          <a:p>
            <a:pPr marL="0" indent="0" algn="just" rtl="0">
              <a:buNone/>
            </a:pP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The reaction of a sodium </a:t>
            </a:r>
            <a:r>
              <a:rPr lang="en-US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alkoxide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ONa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or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a sodium </a:t>
            </a:r>
            <a:r>
              <a:rPr lang="en-US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phenoxide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rONa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with an </a:t>
            </a:r>
            <a:r>
              <a:rPr 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lkyl halide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to form an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ether. (</a:t>
            </a:r>
            <a:r>
              <a:rPr 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nucleophilic substitution </a:t>
            </a:r>
            <a:r>
              <a:rPr lang="en-US" dirty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reaction</a:t>
            </a:r>
            <a:r>
              <a:rPr lang="en-US" dirty="0" smtClean="0">
                <a:solidFill>
                  <a:srgbClr val="FF000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)</a:t>
            </a:r>
          </a:p>
          <a:p>
            <a:pPr marL="0" indent="0" algn="just" rtl="0">
              <a:buNone/>
            </a:pP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This method is used for preparation for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symmetrical and unsymmetrical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ethers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  <a:p>
            <a:pPr marL="0" indent="0" algn="just" rtl="0">
              <a:buNone/>
            </a:pPr>
            <a:r>
              <a:rPr lang="en-US" altLang="en-US" dirty="0">
                <a:solidFill>
                  <a:srgbClr val="151618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The </a:t>
            </a:r>
            <a:r>
              <a:rPr lang="en-US" altLang="en-US" dirty="0" err="1" smtClean="0">
                <a:solidFill>
                  <a:srgbClr val="151618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alkoxide</a:t>
            </a:r>
            <a:r>
              <a:rPr lang="en-US" altLang="en-US" dirty="0" smtClean="0">
                <a:solidFill>
                  <a:srgbClr val="151618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 or </a:t>
            </a:r>
            <a:r>
              <a:rPr lang="en-US" dirty="0" err="1">
                <a:latin typeface="Andalus" panose="02020603050405020304" pitchFamily="18" charset="-78"/>
                <a:cs typeface="Andalus" panose="02020603050405020304" pitchFamily="18" charset="-78"/>
              </a:rPr>
              <a:t>phenoxide</a:t>
            </a:r>
            <a:r>
              <a:rPr lang="en-US" altLang="en-US" dirty="0" smtClean="0">
                <a:solidFill>
                  <a:srgbClr val="151618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 </a:t>
            </a:r>
            <a:r>
              <a:rPr lang="en-US" altLang="en-US" dirty="0">
                <a:solidFill>
                  <a:srgbClr val="151618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is </a:t>
            </a:r>
            <a:r>
              <a:rPr lang="en-US" altLang="en-US" dirty="0">
                <a:solidFill>
                  <a:srgbClr val="0070C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commonly made </a:t>
            </a:r>
            <a:r>
              <a:rPr lang="en-US" altLang="en-US" dirty="0">
                <a:solidFill>
                  <a:srgbClr val="151618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by adding </a:t>
            </a:r>
            <a:r>
              <a:rPr lang="en-US" altLang="en-US" dirty="0">
                <a:solidFill>
                  <a:srgbClr val="00B05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Na</a:t>
            </a:r>
            <a:r>
              <a:rPr lang="en-US" altLang="en-US" dirty="0">
                <a:solidFill>
                  <a:srgbClr val="151618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 or </a:t>
            </a:r>
            <a:r>
              <a:rPr lang="en-US" altLang="en-US" dirty="0">
                <a:solidFill>
                  <a:srgbClr val="00B050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K</a:t>
            </a:r>
            <a:r>
              <a:rPr lang="en-US" altLang="en-US" dirty="0">
                <a:solidFill>
                  <a:srgbClr val="151618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 to the </a:t>
            </a:r>
            <a:r>
              <a:rPr lang="en-US" altLang="en-US" dirty="0" smtClean="0">
                <a:solidFill>
                  <a:srgbClr val="151618"/>
                </a:solidFill>
                <a:latin typeface="Andalus" panose="02020603050405020304" pitchFamily="18" charset="-78"/>
                <a:ea typeface="Calibri" pitchFamily="34" charset="0"/>
                <a:cs typeface="Andalus" panose="02020603050405020304" pitchFamily="18" charset="-78"/>
              </a:rPr>
              <a:t>alcohol or phenol.</a:t>
            </a:r>
            <a:endParaRPr lang="en-US" alt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l" rtl="0">
              <a:buNone/>
            </a:pPr>
            <a:endParaRPr lang="ar-SA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4" name="Imag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337" y="4694671"/>
            <a:ext cx="7461398" cy="1326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08 </a:t>
            </a:r>
            <a:r>
              <a:rPr lang="en-US" b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Chem</a:t>
            </a:r>
            <a:endParaRPr lang="ar-SA" b="1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DF301-DAFA-4642-AEE7-E064E61FDCB8}" type="slidenum">
              <a:rPr lang="ar-SA" smtClean="0">
                <a:latin typeface="Andalus" panose="02020603050405020304" pitchFamily="18" charset="-78"/>
                <a:cs typeface="Andalus" panose="02020603050405020304" pitchFamily="18" charset="-78"/>
              </a:rPr>
              <a:pPr/>
              <a:t>9</a:t>
            </a:fld>
            <a:endParaRPr lang="ar-SA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2" y="-4268"/>
            <a:ext cx="624956" cy="62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55790648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ketchbook">
  <a:themeElements>
    <a:clrScheme name="Sketchbook">
      <a:dk1>
        <a:sysClr val="windowText" lastClr="000000"/>
      </a:dk1>
      <a:lt1>
        <a:sysClr val="window" lastClr="FFFFFF"/>
      </a:lt1>
      <a:dk2>
        <a:srgbClr val="4C1304"/>
      </a:dk2>
      <a:lt2>
        <a:srgbClr val="FFFEE6"/>
      </a:lt2>
      <a:accent1>
        <a:srgbClr val="A63212"/>
      </a:accent1>
      <a:accent2>
        <a:srgbClr val="E68230"/>
      </a:accent2>
      <a:accent3>
        <a:srgbClr val="9BB05E"/>
      </a:accent3>
      <a:accent4>
        <a:srgbClr val="6B9BC7"/>
      </a:accent4>
      <a:accent5>
        <a:srgbClr val="4E66B2"/>
      </a:accent5>
      <a:accent6>
        <a:srgbClr val="8976AC"/>
      </a:accent6>
      <a:hlink>
        <a:srgbClr val="942408"/>
      </a:hlink>
      <a:folHlink>
        <a:srgbClr val="B34F17"/>
      </a:folHlink>
    </a:clrScheme>
    <a:fontScheme name="Sketchbook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ketchbook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alpha val="94000"/>
                <a:satMod val="120000"/>
                <a:lumMod val="110000"/>
              </a:schemeClr>
            </a:gs>
            <a:gs pos="100000">
              <a:schemeClr val="phClr">
                <a:tint val="80000"/>
                <a:shade val="100000"/>
                <a:satMod val="140000"/>
                <a:lumMod val="12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hade val="100000"/>
                <a:satMod val="100000"/>
                <a:lumMod val="90000"/>
              </a:schemeClr>
            </a:gs>
            <a:gs pos="100000">
              <a:schemeClr val="phClr">
                <a:tint val="95000"/>
                <a:shade val="100000"/>
                <a:satMod val="110000"/>
                <a:lumMod val="105000"/>
              </a:schemeClr>
            </a:gs>
          </a:gsLst>
          <a:path path="circle">
            <a:fillToRect l="40000" t="100000" r="4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shade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rotWithShape="0">
              <a:srgbClr val="000000">
                <a:alpha val="37000"/>
              </a:srgbClr>
            </a:outerShdw>
          </a:effectLst>
        </a:effectStyle>
        <a:effectStyle>
          <a:effectLst>
            <a:outerShdw blurRad="50800" dist="25400" dir="5040000" rotWithShape="0">
              <a:srgbClr val="000000">
                <a:alpha val="44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dkEdge">
            <a:bevelT w="38100" h="25400" prst="coolSlant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55000"/>
                <a:lumMod val="90000"/>
              </a:schemeClr>
              <a:schemeClr val="phClr">
                <a:tint val="92000"/>
                <a:satMod val="120000"/>
                <a:lumMod val="103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96000"/>
              </a:schemeClr>
              <a:schemeClr val="phClr">
                <a:tint val="98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790492[[fn=Sketchbook]]</Template>
  <TotalTime>1958</TotalTime>
  <Words>911</Words>
  <Application>Microsoft Office PowerPoint</Application>
  <PresentationFormat>On-screen Show (4:3)</PresentationFormat>
  <Paragraphs>165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Sketchbook</vt:lpstr>
      <vt:lpstr>CS ChemDraw Drawing</vt:lpstr>
      <vt:lpstr>ETHERS AND EPOXIDES</vt:lpstr>
      <vt:lpstr>Learning Objectives</vt:lpstr>
      <vt:lpstr>Structure and Nomenclature of Ethers</vt:lpstr>
      <vt:lpstr>Classification of Ethers </vt:lpstr>
      <vt:lpstr>Common Nomenclature</vt:lpstr>
      <vt:lpstr>IUPAC Nomenclature</vt:lpstr>
      <vt:lpstr>Slide 7</vt:lpstr>
      <vt:lpstr>Physical Properties of Ether</vt:lpstr>
      <vt:lpstr>Preparation of Ethers</vt:lpstr>
      <vt:lpstr>Slide 10</vt:lpstr>
      <vt:lpstr>Slide 11</vt:lpstr>
      <vt:lpstr>Slide 12</vt:lpstr>
      <vt:lpstr>Reaction of Ether</vt:lpstr>
      <vt:lpstr>Slide 14</vt:lpstr>
      <vt:lpstr>Epoxides</vt:lpstr>
      <vt:lpstr>Slide 16</vt:lpstr>
      <vt:lpstr>Preparation of cyclic ethers</vt:lpstr>
      <vt:lpstr>Preparation of Epoxides Using a Peroxyacid</vt:lpstr>
      <vt:lpstr>Slide 19</vt:lpstr>
      <vt:lpstr>Slide 20</vt:lpstr>
      <vt:lpstr>Reaction of Epoxides </vt:lpstr>
      <vt:lpstr>Slide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HERS</dc:title>
  <dc:creator>Zainab M Almarhoon</dc:creator>
  <cp:lastModifiedBy>shalaqeel</cp:lastModifiedBy>
  <cp:revision>69</cp:revision>
  <dcterms:created xsi:type="dcterms:W3CDTF">2014-11-11T06:19:05Z</dcterms:created>
  <dcterms:modified xsi:type="dcterms:W3CDTF">2016-11-07T06:23:57Z</dcterms:modified>
</cp:coreProperties>
</file>